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221" w:type="dxa"/>
        <w:tblInd w:w="-792" w:type="dxa"/>
        <w:tblLayout w:type="fixed"/>
        <w:tblLook w:val="0000" w:firstRow="0" w:lastRow="0" w:firstColumn="0" w:lastColumn="0" w:noHBand="0" w:noVBand="0"/>
      </w:tblPr>
      <w:tblGrid>
        <w:gridCol w:w="5011"/>
        <w:gridCol w:w="6210"/>
      </w:tblGrid>
      <w:tr w:rsidR="00EC04C8" w:rsidRPr="00653EEA" w14:paraId="6093407E" w14:textId="77777777" w:rsidTr="002A0705">
        <w:tc>
          <w:tcPr>
            <w:tcW w:w="5011" w:type="dxa"/>
          </w:tcPr>
          <w:p w14:paraId="2540DABF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44149F3D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653EE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  <w:t>MÃ ĐỀ</w:t>
            </w:r>
            <w:r w:rsidR="006A7153" w:rsidRPr="00653EE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  <w:t>: 90</w:t>
            </w:r>
            <w:r w:rsidRPr="00653EE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  <w:t>1</w:t>
            </w:r>
          </w:p>
        </w:tc>
        <w:tc>
          <w:tcPr>
            <w:tcW w:w="6210" w:type="dxa"/>
          </w:tcPr>
          <w:p w14:paraId="662DB66F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ĐỀ KIỂM TRA GIỮA KÌ I</w:t>
            </w:r>
          </w:p>
          <w:p w14:paraId="02BCA0E9" w14:textId="77777777" w:rsidR="00EC04C8" w:rsidRPr="00653EEA" w:rsidRDefault="00EC04C8" w:rsidP="002A0705">
            <w:pPr>
              <w:spacing w:after="0" w:line="240" w:lineRule="auto"/>
              <w:ind w:leftChars="-35" w:left="-77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Môn: </w:t>
            </w:r>
            <w:r w:rsidRPr="00653EEA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OÁN 9</w:t>
            </w:r>
          </w:p>
          <w:p w14:paraId="1975C34B" w14:textId="77777777" w:rsidR="00EC04C8" w:rsidRPr="00653EEA" w:rsidRDefault="00EC04C8" w:rsidP="002A0705">
            <w:pPr>
              <w:spacing w:after="0" w:line="240" w:lineRule="auto"/>
              <w:ind w:leftChars="-35" w:left="-77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653EEA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Thời gian làm bài: 90 phút  </w:t>
            </w:r>
          </w:p>
          <w:p w14:paraId="55D1D403" w14:textId="0A540746" w:rsidR="00EC04C8" w:rsidRPr="00653EEA" w:rsidRDefault="00EC04C8" w:rsidP="002A0705">
            <w:pPr>
              <w:spacing w:after="0" w:line="240" w:lineRule="auto"/>
              <w:ind w:leftChars="-35" w:left="-77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653EEA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Ngày kiểm tra: </w:t>
            </w:r>
            <w:r w:rsidR="00044A20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03/11/2023</w:t>
            </w:r>
          </w:p>
          <w:p w14:paraId="6DBF57AC" w14:textId="77777777" w:rsidR="00EC04C8" w:rsidRPr="00653EEA" w:rsidRDefault="00EC04C8" w:rsidP="002A0705">
            <w:pPr>
              <w:spacing w:after="0" w:line="240" w:lineRule="auto"/>
              <w:ind w:leftChars="-35" w:left="-7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--------------------</w:t>
            </w:r>
          </w:p>
        </w:tc>
      </w:tr>
    </w:tbl>
    <w:p w14:paraId="0C1E07E7" w14:textId="77777777" w:rsidR="00EC04C8" w:rsidRPr="00653EEA" w:rsidRDefault="00EC04C8" w:rsidP="007B7288">
      <w:pPr>
        <w:spacing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I. TRẮC NGHIỆM KHÁCH QUAN </w:t>
      </w:r>
      <w:r w:rsidRPr="00653EEA">
        <w:rPr>
          <w:rFonts w:ascii="Times New Roman" w:eastAsia="Calibri" w:hAnsi="Times New Roman" w:cs="Times New Roman"/>
          <w:bCs/>
          <w:sz w:val="28"/>
          <w:szCs w:val="28"/>
        </w:rPr>
        <w:t>(</w:t>
      </w:r>
      <w:r w:rsidRPr="00653EEA">
        <w:rPr>
          <w:rFonts w:ascii="Times New Roman" w:hAnsi="Times New Roman" w:cs="Times New Roman"/>
          <w:bCs/>
          <w:sz w:val="28"/>
          <w:szCs w:val="28"/>
        </w:rPr>
        <w:t>2</w:t>
      </w:r>
      <w:r w:rsidRPr="00653EEA">
        <w:rPr>
          <w:rFonts w:ascii="Times New Roman" w:eastAsia="Calibri" w:hAnsi="Times New Roman" w:cs="Times New Roman"/>
          <w:bCs/>
          <w:sz w:val="28"/>
          <w:szCs w:val="28"/>
        </w:rPr>
        <w:t xml:space="preserve"> điểm) </w:t>
      </w:r>
    </w:p>
    <w:p w14:paraId="7721F27F" w14:textId="724D790A" w:rsidR="00EC04C8" w:rsidRPr="00653EEA" w:rsidRDefault="00EC04C8" w:rsidP="007B7288">
      <w:pPr>
        <w:spacing w:after="0" w:line="276" w:lineRule="auto"/>
        <w:jc w:val="both"/>
        <w:rPr>
          <w:rFonts w:ascii="Times New Roman" w:eastAsia="Calibri" w:hAnsi="Times New Roman" w:cs="Times New Roman"/>
          <w:bCs/>
          <w:i/>
          <w:sz w:val="28"/>
          <w:szCs w:val="28"/>
        </w:rPr>
      </w:pPr>
      <w:r w:rsidRPr="00653EEA">
        <w:rPr>
          <w:rFonts w:ascii="Times New Roman" w:eastAsia="Calibri" w:hAnsi="Times New Roman" w:cs="Times New Roman"/>
          <w:bCs/>
          <w:sz w:val="28"/>
          <w:szCs w:val="28"/>
        </w:rPr>
        <w:tab/>
      </w:r>
      <w:r w:rsidRPr="00653EEA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Hãy chọn chữ cái đứng trước câu trả lời đúng </w:t>
      </w:r>
      <w:r w:rsidR="00653EEA" w:rsidRPr="00653EEA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nhất rồi </w:t>
      </w:r>
      <w:r w:rsidRPr="00653EEA">
        <w:rPr>
          <w:rFonts w:ascii="Times New Roman" w:eastAsia="Calibri" w:hAnsi="Times New Roman" w:cs="Times New Roman"/>
          <w:bCs/>
          <w:i/>
          <w:sz w:val="28"/>
          <w:szCs w:val="28"/>
        </w:rPr>
        <w:t>ghi vào bài làm</w:t>
      </w:r>
      <w:r w:rsidR="00653EEA" w:rsidRPr="00653EEA">
        <w:rPr>
          <w:rFonts w:ascii="Times New Roman" w:eastAsia="Calibri" w:hAnsi="Times New Roman" w:cs="Times New Roman"/>
          <w:bCs/>
          <w:i/>
          <w:sz w:val="28"/>
          <w:szCs w:val="28"/>
        </w:rPr>
        <w:t>.</w:t>
      </w:r>
      <w:r w:rsidRPr="00653EEA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 </w:t>
      </w:r>
    </w:p>
    <w:p w14:paraId="5AA02EFE" w14:textId="4E9348FE" w:rsidR="00EC04C8" w:rsidRPr="00352F87" w:rsidRDefault="00EC04C8" w:rsidP="00352F87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EC04C8" w:rsidRPr="00352F87" w:rsidSect="003F2C00">
          <w:pgSz w:w="11907" w:h="16840" w:code="9"/>
          <w:pgMar w:top="709" w:right="1440" w:bottom="990" w:left="1440" w:header="720" w:footer="720" w:gutter="0"/>
          <w:cols w:space="720"/>
          <w:docGrid w:linePitch="360"/>
        </w:sectPr>
      </w:pPr>
      <w:r w:rsidRPr="00653EEA">
        <w:rPr>
          <w:rFonts w:ascii="Times New Roman" w:hAnsi="Times New Roman" w:cs="Times New Roman"/>
          <w:b/>
          <w:sz w:val="28"/>
          <w:szCs w:val="28"/>
        </w:rPr>
        <w:t>Câu 1.(</w:t>
      </w:r>
      <w:r w:rsidR="00352F87">
        <w:rPr>
          <w:rFonts w:ascii="Times New Roman" w:hAnsi="Times New Roman" w:cs="Times New Roman"/>
          <w:b/>
          <w:sz w:val="28"/>
          <w:szCs w:val="28"/>
        </w:rPr>
        <w:t>0,25</w:t>
      </w:r>
      <w:r w:rsidRPr="00653EEA">
        <w:rPr>
          <w:rFonts w:ascii="Times New Roman" w:hAnsi="Times New Roman" w:cs="Times New Roman"/>
          <w:b/>
          <w:sz w:val="28"/>
          <w:szCs w:val="28"/>
        </w:rPr>
        <w:t>)</w:t>
      </w:r>
      <w:r w:rsidRPr="00653EEA">
        <w:rPr>
          <w:rFonts w:ascii="Times New Roman" w:hAnsi="Times New Roman" w:cs="Times New Roman"/>
          <w:sz w:val="28"/>
          <w:szCs w:val="28"/>
        </w:rPr>
        <w:t xml:space="preserve"> Tính </w:t>
      </w:r>
      <w:r w:rsidR="005F6ABD" w:rsidRPr="00653EEA">
        <w:rPr>
          <w:rFonts w:ascii="Times New Roman" w:hAnsi="Times New Roman" w:cs="Times New Roman"/>
          <w:position w:val="-8"/>
          <w:sz w:val="28"/>
          <w:szCs w:val="28"/>
        </w:rPr>
        <w:object w:dxaOrig="720" w:dyaOrig="400" w14:anchorId="0FFF4A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5" o:title=""/>
          </v:shape>
          <o:OLEObject Type="Embed" ProgID="Equation.DSMT4" ShapeID="_x0000_i1025" DrawAspect="Content" ObjectID="_1759733667" r:id="rId6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, </w:t>
      </w:r>
      <w:r w:rsidR="00653EEA" w:rsidRPr="00653EEA">
        <w:rPr>
          <w:rFonts w:ascii="Times New Roman" w:hAnsi="Times New Roman" w:cs="Times New Roman"/>
          <w:sz w:val="28"/>
          <w:szCs w:val="28"/>
        </w:rPr>
        <w:t xml:space="preserve">ta được </w:t>
      </w:r>
      <w:r w:rsidRPr="00653EEA">
        <w:rPr>
          <w:rFonts w:ascii="Times New Roman" w:hAnsi="Times New Roman" w:cs="Times New Roman"/>
          <w:sz w:val="28"/>
          <w:szCs w:val="28"/>
        </w:rPr>
        <w:t>kết quả là</w:t>
      </w:r>
    </w:p>
    <w:p w14:paraId="4E37BD55" w14:textId="4135264B" w:rsidR="00EC04C8" w:rsidRPr="00653EEA" w:rsidRDefault="00EC04C8" w:rsidP="007B7288">
      <w:pPr>
        <w:pStyle w:val="ListParagraph"/>
        <w:numPr>
          <w:ilvl w:val="0"/>
          <w:numId w:val="7"/>
        </w:numPr>
        <w:spacing w:after="0" w:line="276" w:lineRule="auto"/>
        <w:jc w:val="both"/>
        <w:rPr>
          <w:rFonts w:cs="Times New Roman"/>
          <w:szCs w:val="28"/>
        </w:rPr>
      </w:pPr>
      <w:r w:rsidRPr="00653EEA">
        <w:rPr>
          <w:rFonts w:cs="Times New Roman"/>
          <w:szCs w:val="28"/>
        </w:rPr>
        <w:lastRenderedPageBreak/>
        <w:t xml:space="preserve">– </w:t>
      </w:r>
      <w:r w:rsidR="005F6ABD" w:rsidRPr="00653EEA">
        <w:rPr>
          <w:rFonts w:cs="Times New Roman"/>
          <w:szCs w:val="28"/>
          <w:lang w:val="en-US"/>
        </w:rPr>
        <w:t>5</w:t>
      </w:r>
      <w:r w:rsidRPr="00653EEA">
        <w:rPr>
          <w:rFonts w:cs="Times New Roman"/>
          <w:szCs w:val="28"/>
        </w:rPr>
        <w:t>a</w:t>
      </w:r>
    </w:p>
    <w:p w14:paraId="4B6757C5" w14:textId="4E59E1CE" w:rsidR="00EC04C8" w:rsidRPr="00653EEA" w:rsidRDefault="005F6ABD" w:rsidP="007B7288">
      <w:pPr>
        <w:pStyle w:val="ListParagraph"/>
        <w:numPr>
          <w:ilvl w:val="0"/>
          <w:numId w:val="7"/>
        </w:numPr>
        <w:spacing w:after="0" w:line="276" w:lineRule="auto"/>
        <w:jc w:val="both"/>
        <w:rPr>
          <w:rFonts w:cs="Times New Roman"/>
          <w:szCs w:val="28"/>
        </w:rPr>
      </w:pPr>
      <w:r w:rsidRPr="00653EEA">
        <w:rPr>
          <w:rFonts w:cs="Times New Roman"/>
          <w:szCs w:val="28"/>
          <w:lang w:val="en-US"/>
        </w:rPr>
        <w:lastRenderedPageBreak/>
        <w:t>5</w:t>
      </w:r>
      <w:r w:rsidR="00EC04C8" w:rsidRPr="00653EEA">
        <w:rPr>
          <w:rFonts w:cs="Times New Roman"/>
          <w:szCs w:val="28"/>
        </w:rPr>
        <w:t xml:space="preserve"> |a|</w:t>
      </w:r>
    </w:p>
    <w:p w14:paraId="569EFE00" w14:textId="5328AD0C" w:rsidR="00EC04C8" w:rsidRPr="00653EEA" w:rsidRDefault="005F6ABD" w:rsidP="007B7288">
      <w:pPr>
        <w:pStyle w:val="ListParagraph"/>
        <w:numPr>
          <w:ilvl w:val="0"/>
          <w:numId w:val="7"/>
        </w:numPr>
        <w:spacing w:after="0" w:line="276" w:lineRule="auto"/>
        <w:jc w:val="both"/>
        <w:rPr>
          <w:rFonts w:cs="Times New Roman"/>
          <w:szCs w:val="28"/>
        </w:rPr>
      </w:pPr>
      <w:r w:rsidRPr="00653EEA">
        <w:rPr>
          <w:rFonts w:cs="Times New Roman"/>
          <w:szCs w:val="28"/>
          <w:lang w:val="en-US"/>
        </w:rPr>
        <w:lastRenderedPageBreak/>
        <w:t>25</w:t>
      </w:r>
      <w:r w:rsidR="00EC04C8" w:rsidRPr="00653EEA">
        <w:rPr>
          <w:rFonts w:cs="Times New Roman"/>
          <w:szCs w:val="28"/>
        </w:rPr>
        <w:t>a</w:t>
      </w:r>
    </w:p>
    <w:p w14:paraId="2C83333F" w14:textId="3E76C997" w:rsidR="00EC04C8" w:rsidRPr="00653EEA" w:rsidRDefault="00EC04C8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EC04C8" w:rsidRPr="00653EEA" w:rsidSect="003F2C00">
          <w:type w:val="continuous"/>
          <w:pgSz w:w="11907" w:h="16840" w:code="9"/>
          <w:pgMar w:top="176" w:right="1440" w:bottom="1440" w:left="1440" w:header="720" w:footer="720" w:gutter="0"/>
          <w:cols w:num="4" w:space="720"/>
          <w:docGrid w:linePitch="360"/>
        </w:sectPr>
      </w:pPr>
      <w:r w:rsidRPr="00653EEA">
        <w:rPr>
          <w:rFonts w:ascii="Times New Roman" w:hAnsi="Times New Roman" w:cs="Times New Roman"/>
          <w:sz w:val="28"/>
          <w:szCs w:val="28"/>
        </w:rPr>
        <w:lastRenderedPageBreak/>
        <w:t xml:space="preserve">    D.</w:t>
      </w:r>
      <w:r w:rsidR="005F6ABD" w:rsidRPr="00653EEA">
        <w:rPr>
          <w:rFonts w:ascii="Times New Roman" w:hAnsi="Times New Roman" w:cs="Times New Roman"/>
          <w:sz w:val="28"/>
          <w:szCs w:val="28"/>
        </w:rPr>
        <w:t>5a</w:t>
      </w:r>
    </w:p>
    <w:p w14:paraId="4051CB48" w14:textId="2F2F0A32" w:rsidR="00EC04C8" w:rsidRPr="00653EEA" w:rsidRDefault="00EC04C8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lastRenderedPageBreak/>
        <w:t>Câu 2. (</w:t>
      </w:r>
      <w:r w:rsidR="00352F87">
        <w:rPr>
          <w:rFonts w:ascii="Times New Roman" w:hAnsi="Times New Roman" w:cs="Times New Roman"/>
          <w:b/>
          <w:sz w:val="28"/>
          <w:szCs w:val="28"/>
        </w:rPr>
        <w:t>0,25</w:t>
      </w:r>
      <w:r w:rsidRPr="00653EEA">
        <w:rPr>
          <w:rFonts w:ascii="Times New Roman" w:hAnsi="Times New Roman" w:cs="Times New Roman"/>
          <w:b/>
          <w:sz w:val="28"/>
          <w:szCs w:val="28"/>
        </w:rPr>
        <w:t>)</w:t>
      </w:r>
      <w:r w:rsidRPr="00653EEA">
        <w:rPr>
          <w:rFonts w:ascii="Times New Roman" w:hAnsi="Times New Roman" w:cs="Times New Roman"/>
          <w:sz w:val="28"/>
          <w:szCs w:val="28"/>
        </w:rPr>
        <w:t xml:space="preserve">  Cho a ≥ 0. Tính </w:t>
      </w:r>
      <w:r w:rsidR="005F6ABD" w:rsidRPr="00653EEA">
        <w:rPr>
          <w:rFonts w:ascii="Times New Roman" w:hAnsi="Times New Roman" w:cs="Times New Roman"/>
          <w:position w:val="-26"/>
          <w:sz w:val="28"/>
          <w:szCs w:val="28"/>
        </w:rPr>
        <w:object w:dxaOrig="999" w:dyaOrig="720" w14:anchorId="4FE325CD">
          <v:shape id="_x0000_i1026" type="#_x0000_t75" style="width:50.25pt;height:36.75pt" o:ole="">
            <v:imagedata r:id="rId7" o:title=""/>
          </v:shape>
          <o:OLEObject Type="Embed" ProgID="Equation.DSMT4" ShapeID="_x0000_i1026" DrawAspect="Content" ObjectID="_1759733668" r:id="rId8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</w:t>
      </w:r>
      <w:r w:rsidR="00653EEA" w:rsidRPr="00653EEA">
        <w:rPr>
          <w:rFonts w:ascii="Times New Roman" w:hAnsi="Times New Roman" w:cs="Times New Roman"/>
          <w:sz w:val="28"/>
          <w:szCs w:val="28"/>
        </w:rPr>
        <w:t xml:space="preserve">ta được </w:t>
      </w:r>
      <w:r w:rsidRPr="00653EEA">
        <w:rPr>
          <w:rFonts w:ascii="Times New Roman" w:hAnsi="Times New Roman" w:cs="Times New Roman"/>
          <w:sz w:val="28"/>
          <w:szCs w:val="28"/>
        </w:rPr>
        <w:t>kết quả là</w:t>
      </w:r>
    </w:p>
    <w:p w14:paraId="1CF0695E" w14:textId="405A7784" w:rsidR="005F6ABD" w:rsidRPr="00653EEA" w:rsidRDefault="005F6ABD" w:rsidP="007B7288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  <w:sectPr w:rsidR="005F6ABD" w:rsidRPr="00653EEA" w:rsidSect="003F2C00">
          <w:type w:val="continuous"/>
          <w:pgSz w:w="11907" w:h="16840" w:code="9"/>
          <w:pgMar w:top="176" w:right="1440" w:bottom="1440" w:left="1440" w:header="720" w:footer="720" w:gutter="0"/>
          <w:cols w:space="720"/>
          <w:docGrid w:linePitch="360"/>
        </w:sectPr>
      </w:pPr>
      <w:r w:rsidRPr="00653EEA">
        <w:rPr>
          <w:rFonts w:ascii="Times New Roman" w:hAnsi="Times New Roman" w:cs="Times New Roman"/>
          <w:sz w:val="28"/>
          <w:szCs w:val="28"/>
        </w:rPr>
        <w:t xml:space="preserve">A. </w:t>
      </w:r>
      <w:r w:rsidR="008E6757" w:rsidRPr="00653EEA">
        <w:rPr>
          <w:rFonts w:ascii="Times New Roman" w:hAnsi="Times New Roman" w:cs="Times New Roman"/>
          <w:position w:val="-24"/>
          <w:sz w:val="28"/>
          <w:szCs w:val="28"/>
        </w:rPr>
        <w:object w:dxaOrig="720" w:dyaOrig="660" w14:anchorId="25F6D5D7">
          <v:shape id="_x0000_i1027" type="#_x0000_t75" style="width:36pt;height:33pt" o:ole="">
            <v:imagedata r:id="rId9" o:title=""/>
          </v:shape>
          <o:OLEObject Type="Embed" ProgID="Equation.DSMT4" ShapeID="_x0000_i1027" DrawAspect="Content" ObjectID="_1759733669" r:id="rId10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</w:t>
      </w:r>
      <w:r w:rsidRPr="00653EEA">
        <w:rPr>
          <w:rFonts w:ascii="Times New Roman" w:hAnsi="Times New Roman" w:cs="Times New Roman"/>
          <w:sz w:val="28"/>
          <w:szCs w:val="28"/>
        </w:rPr>
        <w:tab/>
      </w:r>
      <w:r w:rsidRPr="00653EEA">
        <w:rPr>
          <w:rFonts w:ascii="Times New Roman" w:hAnsi="Times New Roman" w:cs="Times New Roman"/>
          <w:sz w:val="28"/>
          <w:szCs w:val="28"/>
        </w:rPr>
        <w:tab/>
        <w:t>B.</w:t>
      </w:r>
      <w:r w:rsidR="008E6757" w:rsidRPr="00653EEA">
        <w:rPr>
          <w:rFonts w:ascii="Times New Roman" w:hAnsi="Times New Roman" w:cs="Times New Roman"/>
          <w:position w:val="-24"/>
          <w:sz w:val="28"/>
          <w:szCs w:val="28"/>
        </w:rPr>
        <w:object w:dxaOrig="600" w:dyaOrig="620" w14:anchorId="57ECB503">
          <v:shape id="_x0000_i1028" type="#_x0000_t75" style="width:30pt;height:31.5pt" o:ole="">
            <v:imagedata r:id="rId11" o:title=""/>
          </v:shape>
          <o:OLEObject Type="Embed" ProgID="Equation.DSMT4" ShapeID="_x0000_i1028" DrawAspect="Content" ObjectID="_1759733670" r:id="rId12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 </w:t>
      </w:r>
      <w:r w:rsidRPr="00653EEA">
        <w:rPr>
          <w:rFonts w:ascii="Times New Roman" w:hAnsi="Times New Roman" w:cs="Times New Roman"/>
          <w:sz w:val="28"/>
          <w:szCs w:val="28"/>
        </w:rPr>
        <w:tab/>
      </w:r>
      <w:r w:rsidRPr="00653EEA">
        <w:rPr>
          <w:rFonts w:ascii="Times New Roman" w:hAnsi="Times New Roman" w:cs="Times New Roman"/>
          <w:sz w:val="28"/>
          <w:szCs w:val="28"/>
        </w:rPr>
        <w:tab/>
        <w:t xml:space="preserve">    C. </w:t>
      </w:r>
      <w:r w:rsidRPr="00653EEA">
        <w:rPr>
          <w:rFonts w:ascii="Times New Roman" w:hAnsi="Times New Roman" w:cs="Times New Roman"/>
          <w:position w:val="-24"/>
          <w:sz w:val="28"/>
          <w:szCs w:val="28"/>
        </w:rPr>
        <w:object w:dxaOrig="600" w:dyaOrig="620" w14:anchorId="44F588C2">
          <v:shape id="_x0000_i1029" type="#_x0000_t75" style="width:30pt;height:31.5pt" o:ole="">
            <v:imagedata r:id="rId13" o:title=""/>
          </v:shape>
          <o:OLEObject Type="Embed" ProgID="Equation.DSMT4" ShapeID="_x0000_i1029" DrawAspect="Content" ObjectID="_1759733671" r:id="rId14"/>
        </w:object>
      </w:r>
      <w:r w:rsidRPr="00653EEA">
        <w:rPr>
          <w:rFonts w:ascii="Times New Roman" w:hAnsi="Times New Roman" w:cs="Times New Roman"/>
          <w:sz w:val="28"/>
          <w:szCs w:val="28"/>
        </w:rPr>
        <w:tab/>
      </w:r>
      <w:r w:rsidRPr="00653EEA">
        <w:rPr>
          <w:rFonts w:ascii="Times New Roman" w:hAnsi="Times New Roman" w:cs="Times New Roman"/>
          <w:sz w:val="28"/>
          <w:szCs w:val="28"/>
        </w:rPr>
        <w:tab/>
      </w:r>
      <w:r w:rsidRPr="00653EEA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8E6757" w:rsidRPr="00653EEA">
        <w:rPr>
          <w:rFonts w:ascii="Times New Roman" w:hAnsi="Times New Roman" w:cs="Times New Roman"/>
          <w:position w:val="-24"/>
          <w:sz w:val="28"/>
          <w:szCs w:val="28"/>
        </w:rPr>
        <w:object w:dxaOrig="540" w:dyaOrig="620" w14:anchorId="767DEDA3">
          <v:shape id="_x0000_i1030" type="#_x0000_t75" style="width:27pt;height:31.5pt" o:ole="">
            <v:imagedata r:id="rId15" o:title=""/>
          </v:shape>
          <o:OLEObject Type="Embed" ProgID="Equation.DSMT4" ShapeID="_x0000_i1030" DrawAspect="Content" ObjectID="_1759733672" r:id="rId16"/>
        </w:object>
      </w:r>
    </w:p>
    <w:p w14:paraId="3E611A2B" w14:textId="2E81FBB3" w:rsidR="00EC04C8" w:rsidRPr="00653EEA" w:rsidRDefault="00EC04C8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EC04C8" w:rsidRPr="00653EEA" w:rsidSect="003F2C00">
          <w:type w:val="continuous"/>
          <w:pgSz w:w="11907" w:h="16840" w:code="9"/>
          <w:pgMar w:top="176" w:right="1440" w:bottom="1440" w:left="1440" w:header="720" w:footer="720" w:gutter="0"/>
          <w:cols w:space="720"/>
          <w:docGrid w:linePitch="360"/>
        </w:sectPr>
      </w:pPr>
      <w:r w:rsidRPr="00653EEA">
        <w:rPr>
          <w:rFonts w:ascii="Times New Roman" w:hAnsi="Times New Roman" w:cs="Times New Roman"/>
          <w:b/>
          <w:sz w:val="28"/>
          <w:szCs w:val="28"/>
        </w:rPr>
        <w:lastRenderedPageBreak/>
        <w:t>Câu 3. (</w:t>
      </w:r>
      <w:r w:rsidR="00352F87">
        <w:rPr>
          <w:rFonts w:ascii="Times New Roman" w:hAnsi="Times New Roman" w:cs="Times New Roman"/>
          <w:b/>
          <w:sz w:val="28"/>
          <w:szCs w:val="28"/>
        </w:rPr>
        <w:t>0,25</w:t>
      </w:r>
      <w:r w:rsidRPr="00653EEA">
        <w:rPr>
          <w:rFonts w:ascii="Times New Roman" w:hAnsi="Times New Roman" w:cs="Times New Roman"/>
          <w:b/>
          <w:sz w:val="28"/>
          <w:szCs w:val="28"/>
        </w:rPr>
        <w:t>)</w:t>
      </w:r>
      <w:r w:rsidRPr="00653EEA">
        <w:rPr>
          <w:rFonts w:ascii="Times New Roman" w:hAnsi="Times New Roman" w:cs="Times New Roman"/>
          <w:sz w:val="28"/>
          <w:szCs w:val="28"/>
        </w:rPr>
        <w:t xml:space="preserve">  Biểu thức </w:t>
      </w:r>
      <w:r w:rsidR="008E6757" w:rsidRPr="00653EEA">
        <w:rPr>
          <w:rFonts w:ascii="Times New Roman" w:hAnsi="Times New Roman" w:cs="Times New Roman"/>
          <w:position w:val="-8"/>
          <w:sz w:val="28"/>
          <w:szCs w:val="28"/>
        </w:rPr>
        <w:object w:dxaOrig="1359" w:dyaOrig="360" w14:anchorId="71C34CAB">
          <v:shape id="_x0000_i1031" type="#_x0000_t75" style="width:67.5pt;height:18pt" o:ole="">
            <v:imagedata r:id="rId17" o:title=""/>
          </v:shape>
          <o:OLEObject Type="Embed" ProgID="Equation.DSMT4" ShapeID="_x0000_i1031" DrawAspect="Content" ObjectID="_1759733673" r:id="rId18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</w:t>
      </w:r>
      <w:r w:rsidR="00653EEA" w:rsidRPr="00653EEA">
        <w:rPr>
          <w:rFonts w:ascii="Times New Roman" w:hAnsi="Times New Roman" w:cs="Times New Roman"/>
          <w:sz w:val="28"/>
          <w:szCs w:val="28"/>
        </w:rPr>
        <w:t xml:space="preserve">có </w:t>
      </w:r>
      <w:r w:rsidRPr="00653EEA">
        <w:rPr>
          <w:rFonts w:ascii="Times New Roman" w:hAnsi="Times New Roman" w:cs="Times New Roman"/>
          <w:sz w:val="28"/>
          <w:szCs w:val="28"/>
        </w:rPr>
        <w:t>kết quả l</w:t>
      </w:r>
      <w:r w:rsidR="00352F87">
        <w:rPr>
          <w:rFonts w:ascii="Times New Roman" w:hAnsi="Times New Roman" w:cs="Times New Roman"/>
          <w:sz w:val="28"/>
          <w:szCs w:val="28"/>
        </w:rPr>
        <w:t>à</w:t>
      </w:r>
    </w:p>
    <w:p w14:paraId="2E35B7FE" w14:textId="0BF327F3" w:rsidR="00EC04C8" w:rsidRPr="00653EEA" w:rsidRDefault="008E6757" w:rsidP="007B7288">
      <w:pPr>
        <w:tabs>
          <w:tab w:val="left" w:pos="2650"/>
          <w:tab w:val="left" w:pos="5368"/>
        </w:tabs>
        <w:spacing w:after="0" w:line="276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53EEA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     </w:t>
      </w:r>
      <w:r w:rsidR="00EC04C8" w:rsidRPr="00653EEA">
        <w:rPr>
          <w:rFonts w:ascii="Times New Roman" w:hAnsi="Times New Roman" w:cs="Times New Roman"/>
          <w:bCs/>
          <w:sz w:val="28"/>
          <w:szCs w:val="28"/>
        </w:rPr>
        <w:t xml:space="preserve">A. </w:t>
      </w:r>
      <w:r w:rsidRPr="00653EEA">
        <w:rPr>
          <w:rFonts w:ascii="Times New Roman" w:hAnsi="Times New Roman" w:cs="Times New Roman"/>
          <w:bCs/>
          <w:position w:val="-8"/>
          <w:sz w:val="28"/>
          <w:szCs w:val="28"/>
        </w:rPr>
        <w:object w:dxaOrig="520" w:dyaOrig="360" w14:anchorId="53AB6D62">
          <v:shape id="_x0000_i1032" type="#_x0000_t75" style="width:25.5pt;height:18pt" o:ole="">
            <v:imagedata r:id="rId19" o:title=""/>
          </v:shape>
          <o:OLEObject Type="Embed" ProgID="Equation.DSMT4" ShapeID="_x0000_i1032" DrawAspect="Content" ObjectID="_1759733674" r:id="rId20"/>
        </w:object>
      </w:r>
      <w:r w:rsidR="00EC04C8" w:rsidRPr="00653EEA">
        <w:rPr>
          <w:rFonts w:ascii="Times New Roman" w:hAnsi="Times New Roman" w:cs="Times New Roman"/>
          <w:bCs/>
          <w:sz w:val="28"/>
          <w:szCs w:val="28"/>
        </w:rPr>
        <w:tab/>
      </w:r>
      <w:r w:rsidRPr="00653EEA"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="00EC04C8" w:rsidRPr="00653EEA">
        <w:rPr>
          <w:rFonts w:ascii="Times New Roman" w:hAnsi="Times New Roman" w:cs="Times New Roman"/>
          <w:bCs/>
          <w:sz w:val="28"/>
          <w:szCs w:val="28"/>
        </w:rPr>
        <w:t>B.</w:t>
      </w:r>
      <w:r w:rsidRPr="00653E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653EEA">
        <w:rPr>
          <w:rFonts w:ascii="Times New Roman" w:hAnsi="Times New Roman" w:cs="Times New Roman"/>
          <w:bCs/>
          <w:position w:val="-8"/>
          <w:sz w:val="28"/>
          <w:szCs w:val="28"/>
        </w:rPr>
        <w:object w:dxaOrig="600" w:dyaOrig="360" w14:anchorId="30D63EF1">
          <v:shape id="_x0000_i1033" type="#_x0000_t75" style="width:29.25pt;height:18pt" o:ole="">
            <v:imagedata r:id="rId21" o:title=""/>
          </v:shape>
          <o:OLEObject Type="Embed" ProgID="Equation.DSMT4" ShapeID="_x0000_i1033" DrawAspect="Content" ObjectID="_1759733675" r:id="rId22"/>
        </w:object>
      </w:r>
      <w:r w:rsidR="00EC04C8" w:rsidRPr="00653EEA">
        <w:rPr>
          <w:rFonts w:ascii="Times New Roman" w:hAnsi="Times New Roman" w:cs="Times New Roman"/>
          <w:bCs/>
          <w:sz w:val="28"/>
          <w:szCs w:val="28"/>
        </w:rPr>
        <w:tab/>
        <w:t>C.</w:t>
      </w:r>
      <w:r w:rsidR="00EC04C8" w:rsidRPr="00653EEA">
        <w:rPr>
          <w:rFonts w:ascii="Times New Roman" w:hAnsi="Times New Roman" w:cs="Times New Roman"/>
          <w:bCs/>
          <w:position w:val="-26"/>
          <w:sz w:val="28"/>
          <w:szCs w:val="28"/>
        </w:rPr>
        <w:t xml:space="preserve"> </w:t>
      </w:r>
      <w:r w:rsidRPr="00653EEA">
        <w:rPr>
          <w:rFonts w:ascii="Times New Roman" w:hAnsi="Times New Roman" w:cs="Times New Roman"/>
          <w:bCs/>
          <w:position w:val="-8"/>
          <w:sz w:val="28"/>
          <w:szCs w:val="28"/>
        </w:rPr>
        <w:object w:dxaOrig="760" w:dyaOrig="360" w14:anchorId="6C614131">
          <v:shape id="_x0000_i1034" type="#_x0000_t75" style="width:37.5pt;height:18pt" o:ole="">
            <v:imagedata r:id="rId23" o:title=""/>
          </v:shape>
          <o:OLEObject Type="Embed" ProgID="Equation.DSMT4" ShapeID="_x0000_i1034" DrawAspect="Content" ObjectID="_1759733676" r:id="rId24"/>
        </w:object>
      </w:r>
      <w:r w:rsidR="00EC04C8" w:rsidRPr="00653EEA">
        <w:rPr>
          <w:rFonts w:ascii="Times New Roman" w:hAnsi="Times New Roman" w:cs="Times New Roman"/>
          <w:bCs/>
          <w:sz w:val="28"/>
          <w:szCs w:val="28"/>
        </w:rPr>
        <w:t xml:space="preserve">                     D.</w:t>
      </w:r>
      <w:r w:rsidR="00EC04C8" w:rsidRPr="00653EEA">
        <w:rPr>
          <w:rFonts w:ascii="Times New Roman" w:hAnsi="Times New Roman" w:cs="Times New Roman"/>
          <w:bCs/>
          <w:position w:val="-26"/>
          <w:sz w:val="28"/>
          <w:szCs w:val="28"/>
        </w:rPr>
        <w:t xml:space="preserve"> </w:t>
      </w:r>
      <w:r w:rsidRPr="00653EEA">
        <w:rPr>
          <w:rFonts w:ascii="Times New Roman" w:hAnsi="Times New Roman" w:cs="Times New Roman"/>
          <w:bCs/>
          <w:position w:val="-8"/>
          <w:sz w:val="28"/>
          <w:szCs w:val="28"/>
        </w:rPr>
        <w:object w:dxaOrig="639" w:dyaOrig="360" w14:anchorId="6A0EE56A">
          <v:shape id="_x0000_i1035" type="#_x0000_t75" style="width:31.5pt;height:18pt" o:ole="">
            <v:imagedata r:id="rId25" o:title=""/>
          </v:shape>
          <o:OLEObject Type="Embed" ProgID="Equation.DSMT4" ShapeID="_x0000_i1035" DrawAspect="Content" ObjectID="_1759733677" r:id="rId26"/>
        </w:object>
      </w:r>
    </w:p>
    <w:p w14:paraId="01DC3A82" w14:textId="171B97C3" w:rsidR="00EC04C8" w:rsidRPr="00352F87" w:rsidRDefault="00EC04C8" w:rsidP="00352F87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EC04C8" w:rsidRPr="00352F87" w:rsidSect="003F2C00">
          <w:type w:val="continuous"/>
          <w:pgSz w:w="11907" w:h="16840" w:code="9"/>
          <w:pgMar w:top="176" w:right="1440" w:bottom="1440" w:left="1440" w:header="720" w:footer="720" w:gutter="0"/>
          <w:cols w:space="720"/>
          <w:docGrid w:linePitch="360"/>
        </w:sectPr>
      </w:pPr>
      <w:r w:rsidRPr="00653EEA">
        <w:rPr>
          <w:rFonts w:ascii="Times New Roman" w:hAnsi="Times New Roman" w:cs="Times New Roman"/>
          <w:b/>
          <w:sz w:val="28"/>
          <w:szCs w:val="28"/>
        </w:rPr>
        <w:t>Câu 4. (</w:t>
      </w:r>
      <w:r w:rsidR="00352F87">
        <w:rPr>
          <w:rFonts w:ascii="Times New Roman" w:hAnsi="Times New Roman" w:cs="Times New Roman"/>
          <w:b/>
          <w:sz w:val="28"/>
          <w:szCs w:val="28"/>
        </w:rPr>
        <w:t>0,25</w:t>
      </w:r>
      <w:r w:rsidRPr="00653EEA">
        <w:rPr>
          <w:rFonts w:ascii="Times New Roman" w:hAnsi="Times New Roman" w:cs="Times New Roman"/>
          <w:b/>
          <w:sz w:val="28"/>
          <w:szCs w:val="28"/>
        </w:rPr>
        <w:t>)</w:t>
      </w:r>
      <w:r w:rsidRPr="00653EEA">
        <w:rPr>
          <w:rFonts w:ascii="Times New Roman" w:hAnsi="Times New Roman" w:cs="Times New Roman"/>
          <w:sz w:val="28"/>
          <w:szCs w:val="28"/>
        </w:rPr>
        <w:t xml:space="preserve">  Cho tam giác ABC vuông tại A, biết AB = </w:t>
      </w:r>
      <w:r w:rsidR="008E6757" w:rsidRPr="00653EEA">
        <w:rPr>
          <w:rFonts w:ascii="Times New Roman" w:hAnsi="Times New Roman" w:cs="Times New Roman"/>
          <w:sz w:val="28"/>
          <w:szCs w:val="28"/>
        </w:rPr>
        <w:t>4</w:t>
      </w:r>
      <w:r w:rsidRPr="00653EEA">
        <w:rPr>
          <w:rFonts w:ascii="Times New Roman" w:hAnsi="Times New Roman" w:cs="Times New Roman"/>
          <w:sz w:val="28"/>
          <w:szCs w:val="28"/>
        </w:rPr>
        <w:t xml:space="preserve">cm, </w:t>
      </w:r>
      <w:r w:rsidR="008E6757" w:rsidRPr="00653EEA">
        <w:rPr>
          <w:rFonts w:ascii="Times New Roman" w:hAnsi="Times New Roman" w:cs="Times New Roman"/>
          <w:sz w:val="28"/>
          <w:szCs w:val="28"/>
        </w:rPr>
        <w:t>B</w:t>
      </w:r>
      <w:r w:rsidRPr="00653EEA">
        <w:rPr>
          <w:rFonts w:ascii="Times New Roman" w:hAnsi="Times New Roman" w:cs="Times New Roman"/>
          <w:sz w:val="28"/>
          <w:szCs w:val="28"/>
        </w:rPr>
        <w:t xml:space="preserve">C = </w:t>
      </w:r>
      <w:r w:rsidR="008E6757" w:rsidRPr="00653EEA">
        <w:rPr>
          <w:rFonts w:ascii="Times New Roman" w:hAnsi="Times New Roman" w:cs="Times New Roman"/>
          <w:sz w:val="28"/>
          <w:szCs w:val="28"/>
        </w:rPr>
        <w:t>5</w:t>
      </w:r>
      <w:r w:rsidRPr="00653EEA">
        <w:rPr>
          <w:rFonts w:ascii="Times New Roman" w:hAnsi="Times New Roman" w:cs="Times New Roman"/>
          <w:sz w:val="28"/>
          <w:szCs w:val="28"/>
        </w:rPr>
        <w:t xml:space="preserve">cm. Độ dài đường cao </w:t>
      </w:r>
      <w:r w:rsidR="00653EEA" w:rsidRPr="00653EEA">
        <w:rPr>
          <w:rFonts w:ascii="Times New Roman" w:hAnsi="Times New Roman" w:cs="Times New Roman"/>
          <w:sz w:val="28"/>
          <w:szCs w:val="28"/>
        </w:rPr>
        <w:t>A</w:t>
      </w:r>
      <w:r w:rsidRPr="00653EEA">
        <w:rPr>
          <w:rFonts w:ascii="Times New Roman" w:hAnsi="Times New Roman" w:cs="Times New Roman"/>
          <w:sz w:val="28"/>
          <w:szCs w:val="28"/>
        </w:rPr>
        <w:t>H bằng</w:t>
      </w:r>
    </w:p>
    <w:p w14:paraId="78BD401A" w14:textId="2C596E73" w:rsidR="00EC04C8" w:rsidRPr="00653EEA" w:rsidRDefault="008E6757" w:rsidP="007B7288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cs="Times New Roman"/>
          <w:szCs w:val="28"/>
        </w:rPr>
      </w:pPr>
      <w:r w:rsidRPr="00653EEA">
        <w:rPr>
          <w:rFonts w:cs="Times New Roman"/>
          <w:szCs w:val="28"/>
          <w:lang w:val="en-US"/>
        </w:rPr>
        <w:lastRenderedPageBreak/>
        <w:t>3</w:t>
      </w:r>
      <w:r w:rsidR="00EC04C8" w:rsidRPr="00653EEA">
        <w:rPr>
          <w:rFonts w:cs="Times New Roman"/>
          <w:szCs w:val="28"/>
          <w:lang w:val="en-US"/>
        </w:rPr>
        <w:t>,</w:t>
      </w:r>
      <w:r w:rsidRPr="00653EEA">
        <w:rPr>
          <w:rFonts w:cs="Times New Roman"/>
          <w:szCs w:val="28"/>
          <w:lang w:val="en-US"/>
        </w:rPr>
        <w:t>2</w:t>
      </w:r>
      <w:r w:rsidR="00EC04C8" w:rsidRPr="00653EEA">
        <w:rPr>
          <w:rFonts w:cs="Times New Roman"/>
          <w:szCs w:val="28"/>
        </w:rPr>
        <w:t>cm</w:t>
      </w:r>
    </w:p>
    <w:p w14:paraId="0F510C1A" w14:textId="5206D8D3" w:rsidR="00EC04C8" w:rsidRPr="00653EEA" w:rsidRDefault="00C406D8" w:rsidP="007B7288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cs="Times New Roman"/>
          <w:szCs w:val="28"/>
        </w:rPr>
      </w:pPr>
      <w:r w:rsidRPr="00653EEA">
        <w:rPr>
          <w:rFonts w:cs="Times New Roman"/>
          <w:szCs w:val="28"/>
          <w:lang w:val="en-US"/>
        </w:rPr>
        <w:lastRenderedPageBreak/>
        <w:t>3</w:t>
      </w:r>
      <w:r w:rsidR="00EC04C8" w:rsidRPr="00653EEA">
        <w:rPr>
          <w:rFonts w:cs="Times New Roman"/>
          <w:szCs w:val="28"/>
        </w:rPr>
        <w:t>cm</w:t>
      </w:r>
    </w:p>
    <w:p w14:paraId="334A0628" w14:textId="025D71ED" w:rsidR="00EC04C8" w:rsidRPr="00653EEA" w:rsidRDefault="00C406D8" w:rsidP="007B7288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cs="Times New Roman"/>
          <w:szCs w:val="28"/>
        </w:rPr>
      </w:pPr>
      <w:r w:rsidRPr="00653EEA">
        <w:rPr>
          <w:rFonts w:cs="Times New Roman"/>
          <w:szCs w:val="28"/>
          <w:lang w:val="en-US"/>
        </w:rPr>
        <w:lastRenderedPageBreak/>
        <w:t>2,4</w:t>
      </w:r>
      <w:r w:rsidR="00EC04C8" w:rsidRPr="00653EEA">
        <w:rPr>
          <w:rFonts w:cs="Times New Roman"/>
          <w:szCs w:val="28"/>
        </w:rPr>
        <w:t>cm</w:t>
      </w:r>
    </w:p>
    <w:p w14:paraId="39DAF5A9" w14:textId="09118CB0" w:rsidR="00EC04C8" w:rsidRPr="00653EEA" w:rsidRDefault="00C406D8" w:rsidP="007B7288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cs="Times New Roman"/>
          <w:szCs w:val="28"/>
        </w:rPr>
        <w:sectPr w:rsidR="00EC04C8" w:rsidRPr="00653EEA" w:rsidSect="003F2C00">
          <w:type w:val="continuous"/>
          <w:pgSz w:w="11907" w:h="16840" w:code="9"/>
          <w:pgMar w:top="176" w:right="1440" w:bottom="1440" w:left="1440" w:header="720" w:footer="720" w:gutter="0"/>
          <w:cols w:num="4" w:space="720"/>
          <w:docGrid w:linePitch="360"/>
        </w:sectPr>
      </w:pPr>
      <w:r w:rsidRPr="00653EEA">
        <w:rPr>
          <w:rFonts w:cs="Times New Roman"/>
          <w:szCs w:val="28"/>
          <w:lang w:val="en-US"/>
        </w:rPr>
        <w:lastRenderedPageBreak/>
        <w:t>6,25</w:t>
      </w:r>
      <w:r w:rsidR="00EC04C8" w:rsidRPr="00653EEA">
        <w:rPr>
          <w:rFonts w:cs="Times New Roman"/>
          <w:szCs w:val="28"/>
        </w:rPr>
        <w:t>cm</w:t>
      </w:r>
    </w:p>
    <w:p w14:paraId="030B72DA" w14:textId="5DD3C7DB" w:rsidR="00EC04C8" w:rsidRPr="00352F87" w:rsidRDefault="00EC04C8" w:rsidP="00352F87">
      <w:pPr>
        <w:spacing w:after="0" w:line="276" w:lineRule="auto"/>
        <w:jc w:val="both"/>
        <w:rPr>
          <w:rFonts w:ascii="Times New Roman" w:hAnsi="Times New Roman" w:cs="Times New Roman"/>
          <w:bCs/>
          <w:sz w:val="28"/>
          <w:szCs w:val="28"/>
        </w:rPr>
        <w:sectPr w:rsidR="00EC04C8" w:rsidRPr="00352F87" w:rsidSect="003F2C00">
          <w:type w:val="continuous"/>
          <w:pgSz w:w="11907" w:h="16840" w:code="9"/>
          <w:pgMar w:top="176" w:right="1440" w:bottom="1440" w:left="1440" w:header="720" w:footer="720" w:gutter="0"/>
          <w:cols w:space="720"/>
          <w:docGrid w:linePitch="360"/>
        </w:sectPr>
      </w:pPr>
      <w:r w:rsidRPr="00653EE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Câu 5. (</w:t>
      </w:r>
      <w:r w:rsidR="00352F87">
        <w:rPr>
          <w:rFonts w:ascii="Times New Roman" w:hAnsi="Times New Roman" w:cs="Times New Roman"/>
          <w:b/>
          <w:sz w:val="28"/>
          <w:szCs w:val="28"/>
        </w:rPr>
        <w:t>0,25</w:t>
      </w:r>
      <w:r w:rsidRPr="00653EEA">
        <w:rPr>
          <w:rFonts w:ascii="Times New Roman" w:hAnsi="Times New Roman" w:cs="Times New Roman"/>
          <w:b/>
          <w:sz w:val="28"/>
          <w:szCs w:val="28"/>
        </w:rPr>
        <w:t>)</w:t>
      </w:r>
      <w:r w:rsidRPr="00653EEA">
        <w:rPr>
          <w:rFonts w:ascii="Times New Roman" w:hAnsi="Times New Roman" w:cs="Times New Roman"/>
          <w:sz w:val="28"/>
          <w:szCs w:val="28"/>
        </w:rPr>
        <w:t xml:space="preserve"> Cho tam giác ABC vuông tại </w:t>
      </w:r>
      <w:r w:rsidR="00C406D8" w:rsidRPr="00653EEA">
        <w:rPr>
          <w:rFonts w:ascii="Times New Roman" w:hAnsi="Times New Roman" w:cs="Times New Roman"/>
          <w:sz w:val="28"/>
          <w:szCs w:val="28"/>
        </w:rPr>
        <w:t>B</w:t>
      </w:r>
      <w:r w:rsidRPr="00653EEA">
        <w:rPr>
          <w:rFonts w:ascii="Times New Roman" w:hAnsi="Times New Roman" w:cs="Times New Roman"/>
          <w:sz w:val="28"/>
          <w:szCs w:val="28"/>
        </w:rPr>
        <w:t>.</w:t>
      </w:r>
      <w:r w:rsidR="00C406D8" w:rsidRPr="00653EEA">
        <w:rPr>
          <w:rFonts w:ascii="Times New Roman" w:hAnsi="Times New Roman" w:cs="Times New Roman"/>
          <w:sz w:val="28"/>
          <w:szCs w:val="28"/>
        </w:rPr>
        <w:t xml:space="preserve"> </w:t>
      </w:r>
      <w:r w:rsidRPr="00653EEA">
        <w:rPr>
          <w:rFonts w:ascii="Times New Roman" w:hAnsi="Times New Roman" w:cs="Times New Roman"/>
          <w:sz w:val="28"/>
          <w:szCs w:val="28"/>
        </w:rPr>
        <w:t xml:space="preserve">Hệ thức </w:t>
      </w:r>
      <w:r w:rsidRPr="00653EEA">
        <w:rPr>
          <w:rFonts w:ascii="Times New Roman" w:hAnsi="Times New Roman" w:cs="Times New Roman"/>
          <w:b/>
          <w:sz w:val="28"/>
          <w:szCs w:val="28"/>
          <w:u w:val="single"/>
        </w:rPr>
        <w:t>sai</w:t>
      </w:r>
      <w:r w:rsidR="00653EEA" w:rsidRPr="00653EEA">
        <w:rPr>
          <w:rFonts w:ascii="Times New Roman" w:hAnsi="Times New Roman" w:cs="Times New Roman"/>
          <w:bCs/>
          <w:sz w:val="28"/>
          <w:szCs w:val="28"/>
        </w:rPr>
        <w:t xml:space="preserve"> là</w:t>
      </w:r>
    </w:p>
    <w:p w14:paraId="44AF11F3" w14:textId="3203518F" w:rsidR="00781D65" w:rsidRPr="00653EEA" w:rsidRDefault="00781D65" w:rsidP="007B7288">
      <w:pPr>
        <w:pStyle w:val="ListParagraph"/>
        <w:spacing w:after="0" w:line="276" w:lineRule="auto"/>
        <w:ind w:left="426"/>
        <w:jc w:val="both"/>
        <w:rPr>
          <w:rFonts w:cs="Times New Roman"/>
          <w:b/>
          <w:szCs w:val="28"/>
        </w:rPr>
        <w:sectPr w:rsidR="00781D65" w:rsidRPr="00653EEA" w:rsidSect="003F2C00">
          <w:type w:val="continuous"/>
          <w:pgSz w:w="11907" w:h="16840" w:code="9"/>
          <w:pgMar w:top="1080" w:right="1440" w:bottom="1440" w:left="1440" w:header="720" w:footer="720" w:gutter="0"/>
          <w:cols w:space="720"/>
          <w:docGrid w:linePitch="360"/>
        </w:sectPr>
      </w:pPr>
      <w:r w:rsidRPr="00653EEA">
        <w:rPr>
          <w:rFonts w:cs="Times New Roman"/>
          <w:szCs w:val="28"/>
          <w:lang w:val="en-US"/>
        </w:rPr>
        <w:lastRenderedPageBreak/>
        <w:t xml:space="preserve">A. </w:t>
      </w:r>
      <w:r w:rsidR="00C406D8" w:rsidRPr="00653EEA">
        <w:rPr>
          <w:rFonts w:cs="Times New Roman"/>
          <w:position w:val="-24"/>
          <w:szCs w:val="28"/>
        </w:rPr>
        <w:object w:dxaOrig="1180" w:dyaOrig="620" w14:anchorId="58841402">
          <v:shape id="_x0000_i1036" type="#_x0000_t75" style="width:58.5pt;height:31.5pt" o:ole="">
            <v:imagedata r:id="rId27" o:title=""/>
          </v:shape>
          <o:OLEObject Type="Embed" ProgID="Equation.DSMT4" ShapeID="_x0000_i1036" DrawAspect="Content" ObjectID="_1759733678" r:id="rId28"/>
        </w:object>
      </w:r>
      <w:r w:rsidRPr="00653EEA">
        <w:rPr>
          <w:rFonts w:cs="Times New Roman"/>
          <w:szCs w:val="28"/>
        </w:rPr>
        <w:tab/>
      </w:r>
      <w:r w:rsidRPr="00653EEA">
        <w:rPr>
          <w:rFonts w:cs="Times New Roman"/>
          <w:szCs w:val="28"/>
        </w:rPr>
        <w:tab/>
      </w:r>
      <w:r w:rsidRPr="00653EEA">
        <w:rPr>
          <w:rFonts w:cs="Times New Roman"/>
          <w:szCs w:val="28"/>
          <w:lang w:val="en-US"/>
        </w:rPr>
        <w:t xml:space="preserve">B. </w:t>
      </w:r>
      <w:r w:rsidRPr="00653EEA">
        <w:rPr>
          <w:rFonts w:cs="Times New Roman"/>
          <w:position w:val="-24"/>
          <w:szCs w:val="28"/>
        </w:rPr>
        <w:object w:dxaOrig="1200" w:dyaOrig="620" w14:anchorId="49828DC4">
          <v:shape id="_x0000_i1037" type="#_x0000_t75" style="width:60pt;height:31.5pt" o:ole="">
            <v:imagedata r:id="rId29" o:title=""/>
          </v:shape>
          <o:OLEObject Type="Embed" ProgID="Equation.DSMT4" ShapeID="_x0000_i1037" DrawAspect="Content" ObjectID="_1759733679" r:id="rId30"/>
        </w:object>
      </w:r>
      <w:r w:rsidRPr="00653EEA">
        <w:rPr>
          <w:rFonts w:cs="Times New Roman"/>
          <w:szCs w:val="28"/>
        </w:rPr>
        <w:tab/>
        <w:t>C.</w:t>
      </w:r>
      <w:r w:rsidRPr="00653EEA">
        <w:rPr>
          <w:rFonts w:cs="Times New Roman"/>
          <w:position w:val="-24"/>
          <w:szCs w:val="28"/>
        </w:rPr>
        <w:object w:dxaOrig="1280" w:dyaOrig="620" w14:anchorId="53F90C56">
          <v:shape id="_x0000_i1038" type="#_x0000_t75" style="width:64.5pt;height:31.5pt" o:ole="">
            <v:imagedata r:id="rId31" o:title=""/>
          </v:shape>
          <o:OLEObject Type="Embed" ProgID="Equation.DSMT4" ShapeID="_x0000_i1038" DrawAspect="Content" ObjectID="_1759733680" r:id="rId32"/>
        </w:object>
      </w:r>
      <w:r w:rsidRPr="00653EEA">
        <w:rPr>
          <w:rFonts w:cs="Times New Roman"/>
          <w:position w:val="-26"/>
          <w:szCs w:val="28"/>
        </w:rPr>
        <w:tab/>
      </w:r>
      <w:r w:rsidRPr="00653EEA">
        <w:rPr>
          <w:rFonts w:cs="Times New Roman"/>
          <w:szCs w:val="28"/>
        </w:rPr>
        <w:t>D.</w:t>
      </w:r>
      <w:r w:rsidRPr="00653EEA">
        <w:rPr>
          <w:rFonts w:cs="Times New Roman"/>
          <w:position w:val="-24"/>
          <w:szCs w:val="28"/>
        </w:rPr>
        <w:object w:dxaOrig="1280" w:dyaOrig="620" w14:anchorId="145B0EF8">
          <v:shape id="_x0000_i1039" type="#_x0000_t75" style="width:64.5pt;height:31.5pt" o:ole="">
            <v:imagedata r:id="rId33" o:title=""/>
          </v:shape>
          <o:OLEObject Type="Embed" ProgID="Equation.DSMT4" ShapeID="_x0000_i1039" DrawAspect="Content" ObjectID="_1759733681" r:id="rId34"/>
        </w:object>
      </w:r>
    </w:p>
    <w:p w14:paraId="64990167" w14:textId="42C59C04" w:rsidR="00EC04C8" w:rsidRPr="00653EEA" w:rsidRDefault="00EC04C8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lastRenderedPageBreak/>
        <w:t>Câu 6. (</w:t>
      </w:r>
      <w:r w:rsidR="00352F87">
        <w:rPr>
          <w:rFonts w:ascii="Times New Roman" w:hAnsi="Times New Roman" w:cs="Times New Roman"/>
          <w:b/>
          <w:sz w:val="28"/>
          <w:szCs w:val="28"/>
        </w:rPr>
        <w:t>0,25</w:t>
      </w:r>
      <w:r w:rsidRPr="00653EEA">
        <w:rPr>
          <w:rFonts w:ascii="Times New Roman" w:hAnsi="Times New Roman" w:cs="Times New Roman"/>
          <w:b/>
          <w:sz w:val="28"/>
          <w:szCs w:val="28"/>
        </w:rPr>
        <w:t>)</w:t>
      </w:r>
      <w:r w:rsidRPr="00653EEA">
        <w:rPr>
          <w:rFonts w:ascii="Times New Roman" w:hAnsi="Times New Roman" w:cs="Times New Roman"/>
          <w:sz w:val="28"/>
          <w:szCs w:val="28"/>
        </w:rPr>
        <w:t xml:space="preserve">  Nếu </w:t>
      </w:r>
      <w:r w:rsidR="00781D65" w:rsidRPr="00653EEA">
        <w:rPr>
          <w:rFonts w:ascii="Times New Roman" w:hAnsi="Times New Roman" w:cs="Times New Roman"/>
          <w:position w:val="-8"/>
          <w:sz w:val="28"/>
          <w:szCs w:val="28"/>
        </w:rPr>
        <w:object w:dxaOrig="840" w:dyaOrig="400" w14:anchorId="0459FDC4">
          <v:shape id="_x0000_i1040" type="#_x0000_t75" style="width:42.75pt;height:20.25pt" o:ole="">
            <v:imagedata r:id="rId35" o:title=""/>
          </v:shape>
          <o:OLEObject Type="Embed" ProgID="Equation.DSMT4" ShapeID="_x0000_i1040" DrawAspect="Content" ObjectID="_1759733682" r:id="rId36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thì </w:t>
      </w:r>
      <w:r w:rsidRPr="00653EEA">
        <w:rPr>
          <w:rFonts w:ascii="Times New Roman" w:hAnsi="Times New Roman" w:cs="Times New Roman"/>
          <w:i/>
          <w:sz w:val="28"/>
          <w:szCs w:val="28"/>
        </w:rPr>
        <w:t>x</w:t>
      </w:r>
      <w:r w:rsidRPr="00653EEA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586B1FA3" w14:textId="28F30EE9" w:rsidR="00EC04C8" w:rsidRPr="00653EEA" w:rsidRDefault="00781D65" w:rsidP="007B7288">
      <w:pPr>
        <w:pStyle w:val="ListParagraph"/>
        <w:numPr>
          <w:ilvl w:val="0"/>
          <w:numId w:val="3"/>
        </w:numPr>
        <w:spacing w:after="0" w:line="276" w:lineRule="auto"/>
        <w:rPr>
          <w:rFonts w:cs="Times New Roman"/>
          <w:szCs w:val="28"/>
        </w:rPr>
      </w:pPr>
      <w:r w:rsidRPr="00653EEA">
        <w:rPr>
          <w:rFonts w:cs="Times New Roman"/>
          <w:szCs w:val="28"/>
          <w:lang w:val="en-US"/>
        </w:rPr>
        <w:t>5</w:t>
      </w:r>
      <w:r w:rsidR="00EC04C8" w:rsidRPr="00653EEA">
        <w:rPr>
          <w:rFonts w:cs="Times New Roman"/>
          <w:szCs w:val="28"/>
          <w:lang w:val="en-US"/>
        </w:rPr>
        <w:t xml:space="preserve">               </w:t>
      </w:r>
      <w:r w:rsidRPr="00653EEA">
        <w:rPr>
          <w:rFonts w:cs="Times New Roman"/>
          <w:szCs w:val="28"/>
          <w:lang w:val="en-US"/>
        </w:rPr>
        <w:tab/>
      </w:r>
      <w:r w:rsidR="00EC04C8" w:rsidRPr="00653EEA">
        <w:rPr>
          <w:rFonts w:cs="Times New Roman"/>
          <w:szCs w:val="28"/>
          <w:lang w:val="en-US"/>
        </w:rPr>
        <w:t xml:space="preserve"> B.</w:t>
      </w:r>
      <w:r w:rsidRPr="00653EEA">
        <w:rPr>
          <w:rFonts w:cs="Times New Roman"/>
          <w:szCs w:val="28"/>
          <w:lang w:val="en-US"/>
        </w:rPr>
        <w:t xml:space="preserve"> -5</w:t>
      </w:r>
      <w:r w:rsidR="00EC04C8" w:rsidRPr="00653EEA">
        <w:rPr>
          <w:rFonts w:cs="Times New Roman"/>
          <w:szCs w:val="28"/>
          <w:lang w:val="en-US"/>
        </w:rPr>
        <w:t xml:space="preserve">                   </w:t>
      </w:r>
      <w:r w:rsidRPr="00653EEA">
        <w:rPr>
          <w:rFonts w:cs="Times New Roman"/>
          <w:szCs w:val="28"/>
          <w:lang w:val="en-US"/>
        </w:rPr>
        <w:tab/>
      </w:r>
      <w:r w:rsidR="00EC04C8" w:rsidRPr="00653EEA">
        <w:rPr>
          <w:rFonts w:cs="Times New Roman"/>
          <w:szCs w:val="28"/>
          <w:lang w:val="en-US"/>
        </w:rPr>
        <w:t>C.</w:t>
      </w:r>
      <w:r w:rsidRPr="00653EEA">
        <w:rPr>
          <w:rFonts w:cs="Times New Roman"/>
          <w:szCs w:val="28"/>
          <w:lang w:val="en-US"/>
        </w:rPr>
        <w:t xml:space="preserve"> ±5</w:t>
      </w:r>
      <w:r w:rsidR="00EC04C8" w:rsidRPr="00653EEA">
        <w:rPr>
          <w:rFonts w:cs="Times New Roman"/>
          <w:szCs w:val="28"/>
          <w:lang w:val="en-US"/>
        </w:rPr>
        <w:t xml:space="preserve">                   </w:t>
      </w:r>
      <w:r w:rsidRPr="00653EEA">
        <w:rPr>
          <w:rFonts w:cs="Times New Roman"/>
          <w:szCs w:val="28"/>
          <w:lang w:val="en-US"/>
        </w:rPr>
        <w:tab/>
      </w:r>
      <w:r w:rsidR="00EC04C8" w:rsidRPr="00653EEA">
        <w:rPr>
          <w:rFonts w:cs="Times New Roman"/>
          <w:szCs w:val="28"/>
          <w:lang w:val="en-US"/>
        </w:rPr>
        <w:t>D.</w:t>
      </w:r>
      <w:r w:rsidRPr="00653EEA">
        <w:rPr>
          <w:rFonts w:cs="Times New Roman"/>
          <w:szCs w:val="28"/>
          <w:lang w:val="en-US"/>
        </w:rPr>
        <w:t xml:space="preserve"> </w:t>
      </w:r>
      <w:r w:rsidRPr="00653EEA">
        <w:rPr>
          <w:rFonts w:cs="Times New Roman"/>
          <w:position w:val="-8"/>
          <w:szCs w:val="28"/>
        </w:rPr>
        <w:object w:dxaOrig="360" w:dyaOrig="360" w14:anchorId="36D0E520">
          <v:shape id="_x0000_i1041" type="#_x0000_t75" style="width:18pt;height:18pt" o:ole="">
            <v:imagedata r:id="rId37" o:title=""/>
          </v:shape>
          <o:OLEObject Type="Embed" ProgID="Equation.DSMT4" ShapeID="_x0000_i1041" DrawAspect="Content" ObjectID="_1759733683" r:id="rId38"/>
        </w:object>
      </w:r>
    </w:p>
    <w:p w14:paraId="26EAC12D" w14:textId="242F489C" w:rsidR="00EC04C8" w:rsidRPr="00352F87" w:rsidRDefault="00EC04C8" w:rsidP="00352F87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  <w:sectPr w:rsidR="00EC04C8" w:rsidRPr="00352F87" w:rsidSect="003F2C00">
          <w:type w:val="continuous"/>
          <w:pgSz w:w="11907" w:h="16840" w:code="9"/>
          <w:pgMar w:top="1080" w:right="1440" w:bottom="1440" w:left="1440" w:header="720" w:footer="720" w:gutter="0"/>
          <w:cols w:space="720"/>
          <w:docGrid w:linePitch="360"/>
        </w:sectPr>
      </w:pPr>
      <w:r w:rsidRPr="00653EEA">
        <w:rPr>
          <w:rFonts w:ascii="Times New Roman" w:hAnsi="Times New Roman" w:cs="Times New Roman"/>
          <w:b/>
          <w:sz w:val="28"/>
          <w:szCs w:val="28"/>
        </w:rPr>
        <w:t>Câu 7. (</w:t>
      </w:r>
      <w:r w:rsidR="00352F87">
        <w:rPr>
          <w:rFonts w:ascii="Times New Roman" w:hAnsi="Times New Roman" w:cs="Times New Roman"/>
          <w:b/>
          <w:sz w:val="28"/>
          <w:szCs w:val="28"/>
        </w:rPr>
        <w:t>0,25</w:t>
      </w:r>
      <w:r w:rsidRPr="00653EEA">
        <w:rPr>
          <w:rFonts w:ascii="Times New Roman" w:hAnsi="Times New Roman" w:cs="Times New Roman"/>
          <w:b/>
          <w:sz w:val="28"/>
          <w:szCs w:val="28"/>
        </w:rPr>
        <w:t>)</w:t>
      </w:r>
      <w:r w:rsidRPr="00653EEA">
        <w:rPr>
          <w:rFonts w:ascii="Times New Roman" w:hAnsi="Times New Roman" w:cs="Times New Roman"/>
          <w:sz w:val="28"/>
          <w:szCs w:val="28"/>
        </w:rPr>
        <w:t xml:space="preserve">  Tính </w:t>
      </w:r>
      <w:r w:rsidR="009F562E" w:rsidRPr="00653EEA">
        <w:rPr>
          <w:rFonts w:ascii="Times New Roman" w:hAnsi="Times New Roman" w:cs="Times New Roman"/>
          <w:position w:val="-12"/>
          <w:sz w:val="28"/>
          <w:szCs w:val="28"/>
        </w:rPr>
        <w:object w:dxaOrig="1620" w:dyaOrig="460" w14:anchorId="0B68E820">
          <v:shape id="_x0000_i1042" type="#_x0000_t75" style="width:81pt;height:23.25pt" o:ole="">
            <v:imagedata r:id="rId39" o:title=""/>
          </v:shape>
          <o:OLEObject Type="Embed" ProgID="Equation.DSMT4" ShapeID="_x0000_i1042" DrawAspect="Content" ObjectID="_1759733684" r:id="rId40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được kết quả là</w:t>
      </w:r>
    </w:p>
    <w:p w14:paraId="1701AD06" w14:textId="0B6882EF" w:rsidR="00EC04C8" w:rsidRPr="00653EEA" w:rsidRDefault="009F562E" w:rsidP="007B7288">
      <w:pPr>
        <w:spacing w:after="0" w:line="276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sz w:val="28"/>
          <w:szCs w:val="28"/>
        </w:rPr>
        <w:lastRenderedPageBreak/>
        <w:t xml:space="preserve">A. </w:t>
      </w:r>
      <w:r w:rsidRPr="00653EEA">
        <w:rPr>
          <w:rFonts w:ascii="Times New Roman" w:hAnsi="Times New Roman" w:cs="Times New Roman"/>
          <w:position w:val="-6"/>
          <w:sz w:val="28"/>
          <w:szCs w:val="28"/>
        </w:rPr>
        <w:object w:dxaOrig="660" w:dyaOrig="340" w14:anchorId="529DD5A3">
          <v:shape id="_x0000_i1043" type="#_x0000_t75" style="width:33pt;height:17.25pt" o:ole="">
            <v:imagedata r:id="rId41" o:title=""/>
          </v:shape>
          <o:OLEObject Type="Embed" ProgID="Equation.DSMT4" ShapeID="_x0000_i1043" DrawAspect="Content" ObjectID="_1759733685" r:id="rId42"/>
        </w:object>
      </w:r>
    </w:p>
    <w:p w14:paraId="36577235" w14:textId="0B4A6E6D" w:rsidR="00EC04C8" w:rsidRPr="00653EEA" w:rsidRDefault="009F562E" w:rsidP="007B7288">
      <w:pPr>
        <w:spacing w:after="0" w:line="276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sz w:val="28"/>
          <w:szCs w:val="28"/>
        </w:rPr>
        <w:lastRenderedPageBreak/>
        <w:t xml:space="preserve">B. </w:t>
      </w:r>
      <w:r w:rsidRPr="00653EEA">
        <w:rPr>
          <w:rFonts w:ascii="Times New Roman" w:hAnsi="Times New Roman" w:cs="Times New Roman"/>
          <w:position w:val="-6"/>
          <w:sz w:val="28"/>
          <w:szCs w:val="28"/>
        </w:rPr>
        <w:object w:dxaOrig="660" w:dyaOrig="340" w14:anchorId="0C19A908">
          <v:shape id="_x0000_i1044" type="#_x0000_t75" style="width:33pt;height:15.75pt" o:ole="">
            <v:imagedata r:id="rId43" o:title=""/>
          </v:shape>
          <o:OLEObject Type="Embed" ProgID="Equation.DSMT4" ShapeID="_x0000_i1044" DrawAspect="Content" ObjectID="_1759733686" r:id="rId44"/>
        </w:object>
      </w:r>
    </w:p>
    <w:p w14:paraId="53C5297A" w14:textId="4BE3A1E1" w:rsidR="00EC04C8" w:rsidRPr="00653EEA" w:rsidRDefault="009F562E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sz w:val="28"/>
          <w:szCs w:val="28"/>
        </w:rPr>
        <w:lastRenderedPageBreak/>
        <w:t xml:space="preserve">C. </w:t>
      </w:r>
      <w:r w:rsidRPr="00653EEA">
        <w:rPr>
          <w:rFonts w:ascii="Times New Roman" w:hAnsi="Times New Roman" w:cs="Times New Roman"/>
          <w:position w:val="-6"/>
          <w:sz w:val="28"/>
          <w:szCs w:val="28"/>
        </w:rPr>
        <w:object w:dxaOrig="780" w:dyaOrig="340" w14:anchorId="3014CCD2">
          <v:shape id="_x0000_i1045" type="#_x0000_t75" style="width:39pt;height:15.75pt" o:ole="">
            <v:imagedata r:id="rId45" o:title=""/>
          </v:shape>
          <o:OLEObject Type="Embed" ProgID="Equation.DSMT4" ShapeID="_x0000_i1045" DrawAspect="Content" ObjectID="_1759733687" r:id="rId46"/>
        </w:object>
      </w:r>
    </w:p>
    <w:p w14:paraId="4DD51F70" w14:textId="0E55D033" w:rsidR="00EC04C8" w:rsidRPr="00653EEA" w:rsidRDefault="009F562E" w:rsidP="007B7288">
      <w:pPr>
        <w:spacing w:after="0" w:line="276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  <w:sectPr w:rsidR="00EC04C8" w:rsidRPr="00653EEA" w:rsidSect="003F2C00">
          <w:type w:val="continuous"/>
          <w:pgSz w:w="11907" w:h="16840" w:code="9"/>
          <w:pgMar w:top="176" w:right="1440" w:bottom="1440" w:left="1440" w:header="720" w:footer="720" w:gutter="0"/>
          <w:cols w:num="4" w:space="720"/>
          <w:docGrid w:linePitch="360"/>
        </w:sectPr>
      </w:pPr>
      <w:r w:rsidRPr="00653EEA">
        <w:rPr>
          <w:rFonts w:ascii="Times New Roman" w:hAnsi="Times New Roman" w:cs="Times New Roman"/>
          <w:sz w:val="28"/>
          <w:szCs w:val="28"/>
        </w:rPr>
        <w:lastRenderedPageBreak/>
        <w:t xml:space="preserve">D. </w:t>
      </w:r>
      <w:r w:rsidRPr="00653EEA">
        <w:rPr>
          <w:rFonts w:ascii="Times New Roman" w:hAnsi="Times New Roman" w:cs="Times New Roman"/>
          <w:position w:val="-4"/>
          <w:sz w:val="28"/>
          <w:szCs w:val="28"/>
        </w:rPr>
        <w:object w:dxaOrig="300" w:dyaOrig="260" w14:anchorId="4F765113">
          <v:shape id="_x0000_i1046" type="#_x0000_t75" style="width:15pt;height:13.5pt" o:ole="">
            <v:imagedata r:id="rId47" o:title=""/>
          </v:shape>
          <o:OLEObject Type="Embed" ProgID="Equation.DSMT4" ShapeID="_x0000_i1046" DrawAspect="Content" ObjectID="_1759733688" r:id="rId48"/>
        </w:object>
      </w:r>
    </w:p>
    <w:p w14:paraId="0423D7AB" w14:textId="5CE2FEAA" w:rsidR="00EC04C8" w:rsidRPr="00653EEA" w:rsidRDefault="00EC04C8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lastRenderedPageBreak/>
        <w:t>Câu 8. (</w:t>
      </w:r>
      <w:r w:rsidR="00352F87">
        <w:rPr>
          <w:rFonts w:ascii="Times New Roman" w:hAnsi="Times New Roman" w:cs="Times New Roman"/>
          <w:b/>
          <w:sz w:val="28"/>
          <w:szCs w:val="28"/>
        </w:rPr>
        <w:t>0,25</w:t>
      </w:r>
      <w:r w:rsidRPr="00653EEA">
        <w:rPr>
          <w:rFonts w:ascii="Times New Roman" w:hAnsi="Times New Roman" w:cs="Times New Roman"/>
          <w:b/>
          <w:sz w:val="28"/>
          <w:szCs w:val="28"/>
        </w:rPr>
        <w:t>)</w:t>
      </w:r>
      <w:r w:rsidRPr="00653EEA">
        <w:rPr>
          <w:rFonts w:ascii="Times New Roman" w:hAnsi="Times New Roman" w:cs="Times New Roman"/>
          <w:sz w:val="28"/>
          <w:szCs w:val="28"/>
        </w:rPr>
        <w:t xml:space="preserve">  Nếu </w:t>
      </w:r>
      <w:r w:rsidR="00C53B10" w:rsidRPr="00653EEA">
        <w:rPr>
          <w:rFonts w:ascii="Times New Roman" w:hAnsi="Times New Roman" w:cs="Times New Roman"/>
          <w:position w:val="-28"/>
          <w:sz w:val="28"/>
          <w:szCs w:val="28"/>
        </w:rPr>
        <w:object w:dxaOrig="1260" w:dyaOrig="720" w14:anchorId="09113673">
          <v:shape id="_x0000_i1047" type="#_x0000_t75" style="width:63pt;height:36.75pt" o:ole="">
            <v:imagedata r:id="rId49" o:title=""/>
          </v:shape>
          <o:OLEObject Type="Embed" ProgID="Equation.DSMT4" ShapeID="_x0000_i1047" DrawAspect="Content" ObjectID="_1759733689" r:id="rId50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thì </w:t>
      </w:r>
      <w:r w:rsidRPr="00653EEA">
        <w:rPr>
          <w:rFonts w:ascii="Times New Roman" w:hAnsi="Times New Roman" w:cs="Times New Roman"/>
          <w:i/>
          <w:sz w:val="28"/>
          <w:szCs w:val="28"/>
        </w:rPr>
        <w:t>x</w:t>
      </w:r>
      <w:r w:rsidRPr="00653EEA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6E1575A3" w14:textId="299A6FAF" w:rsidR="00EC04C8" w:rsidRPr="00653EEA" w:rsidRDefault="00C53B10" w:rsidP="007B7288">
      <w:pPr>
        <w:pStyle w:val="ListParagraph"/>
        <w:numPr>
          <w:ilvl w:val="0"/>
          <w:numId w:val="8"/>
        </w:numPr>
        <w:spacing w:after="0" w:line="276" w:lineRule="auto"/>
        <w:rPr>
          <w:rFonts w:cs="Times New Roman"/>
          <w:szCs w:val="28"/>
        </w:rPr>
      </w:pPr>
      <w:r w:rsidRPr="00653EEA">
        <w:rPr>
          <w:rFonts w:cs="Times New Roman"/>
          <w:szCs w:val="28"/>
          <w:lang w:val="en-US"/>
        </w:rPr>
        <w:t>4</w:t>
      </w:r>
      <w:r w:rsidR="00EC04C8" w:rsidRPr="00653EEA">
        <w:rPr>
          <w:rFonts w:cs="Times New Roman"/>
          <w:szCs w:val="28"/>
          <w:lang w:val="en-US"/>
        </w:rPr>
        <w:t xml:space="preserve">               </w:t>
      </w:r>
      <w:r w:rsidRPr="00653EEA">
        <w:rPr>
          <w:rFonts w:cs="Times New Roman"/>
          <w:szCs w:val="28"/>
          <w:lang w:val="en-US"/>
        </w:rPr>
        <w:tab/>
      </w:r>
      <w:r w:rsidR="00EC04C8" w:rsidRPr="00653EEA">
        <w:rPr>
          <w:rFonts w:cs="Times New Roman"/>
          <w:szCs w:val="28"/>
          <w:lang w:val="en-US"/>
        </w:rPr>
        <w:t>B.</w:t>
      </w:r>
      <w:r w:rsidRPr="00653EEA">
        <w:rPr>
          <w:rFonts w:cs="Times New Roman"/>
          <w:szCs w:val="28"/>
          <w:lang w:val="en-US"/>
        </w:rPr>
        <w:t xml:space="preserve"> 2</w:t>
      </w:r>
      <w:r w:rsidR="00EC04C8" w:rsidRPr="00653EEA">
        <w:rPr>
          <w:rFonts w:cs="Times New Roman"/>
          <w:szCs w:val="28"/>
          <w:lang w:val="en-US"/>
        </w:rPr>
        <w:t xml:space="preserve">                   C.</w:t>
      </w:r>
      <w:r w:rsidRPr="00653EEA">
        <w:rPr>
          <w:rFonts w:cs="Times New Roman"/>
          <w:szCs w:val="28"/>
          <w:lang w:val="en-US"/>
        </w:rPr>
        <w:t>3</w:t>
      </w:r>
      <w:r w:rsidR="00EC04C8" w:rsidRPr="00653EEA">
        <w:rPr>
          <w:rFonts w:cs="Times New Roman"/>
          <w:szCs w:val="28"/>
          <w:lang w:val="en-US"/>
        </w:rPr>
        <w:t xml:space="preserve">                    D.Không tìm được giá trị của x</w:t>
      </w:r>
    </w:p>
    <w:p w14:paraId="165139BA" w14:textId="77777777" w:rsidR="00EC04C8" w:rsidRPr="00653EEA" w:rsidRDefault="00EC04C8" w:rsidP="007B7288">
      <w:pPr>
        <w:spacing w:before="240" w:after="0" w:line="276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II. TỰ LUẬN (</w:t>
      </w:r>
      <w:r w:rsidRPr="00653EEA">
        <w:rPr>
          <w:rFonts w:ascii="Times New Roman" w:hAnsi="Times New Roman" w:cs="Times New Roman"/>
          <w:b/>
          <w:bCs/>
          <w:sz w:val="28"/>
          <w:szCs w:val="28"/>
        </w:rPr>
        <w:t xml:space="preserve">8 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điểm)</w:t>
      </w:r>
    </w:p>
    <w:p w14:paraId="45205FA6" w14:textId="77777777" w:rsidR="00EC04C8" w:rsidRPr="00653EEA" w:rsidRDefault="00EC04C8" w:rsidP="007B7288">
      <w:pPr>
        <w:spacing w:before="240"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t>Bài 1.</w:t>
      </w:r>
      <w:r w:rsidRPr="00653EE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Pr="00653EEA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653EE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53EEA">
        <w:rPr>
          <w:rFonts w:ascii="Times New Roman" w:hAnsi="Times New Roman" w:cs="Times New Roman"/>
          <w:sz w:val="28"/>
          <w:szCs w:val="28"/>
        </w:rPr>
        <w:t>Rút gọn các biểu thức sau</w:t>
      </w:r>
    </w:p>
    <w:p w14:paraId="06023D4C" w14:textId="4F0CED01" w:rsidR="00EC04C8" w:rsidRPr="00653EEA" w:rsidRDefault="00240879" w:rsidP="007B7288">
      <w:pPr>
        <w:pStyle w:val="ListParagraph"/>
        <w:spacing w:after="0" w:line="276" w:lineRule="auto"/>
        <w:rPr>
          <w:rFonts w:cs="Times New Roman"/>
          <w:szCs w:val="28"/>
        </w:rPr>
      </w:pPr>
      <w:r w:rsidRPr="00653EEA">
        <w:rPr>
          <w:rFonts w:cs="Times New Roman"/>
          <w:szCs w:val="28"/>
          <w:lang w:val="en-US"/>
        </w:rPr>
        <w:t xml:space="preserve">a) </w:t>
      </w:r>
      <w:r w:rsidR="00EC04C8" w:rsidRPr="00653EEA">
        <w:rPr>
          <w:rFonts w:cs="Times New Roman"/>
          <w:szCs w:val="28"/>
        </w:rPr>
        <w:t xml:space="preserve"> </w:t>
      </w:r>
      <w:r w:rsidR="00B5765F" w:rsidRPr="00653EEA">
        <w:rPr>
          <w:rFonts w:cs="Times New Roman"/>
          <w:position w:val="-8"/>
          <w:szCs w:val="28"/>
        </w:rPr>
        <w:object w:dxaOrig="2240" w:dyaOrig="360" w14:anchorId="74628682">
          <v:shape id="_x0000_i1048" type="#_x0000_t75" style="width:112.5pt;height:18pt" o:ole="">
            <v:imagedata r:id="rId51" o:title=""/>
          </v:shape>
          <o:OLEObject Type="Embed" ProgID="Equation.DSMT4" ShapeID="_x0000_i1048" DrawAspect="Content" ObjectID="_1759733690" r:id="rId52"/>
        </w:object>
      </w:r>
      <w:r w:rsidR="00EC04C8" w:rsidRPr="00653EEA">
        <w:rPr>
          <w:rFonts w:cs="Times New Roman"/>
          <w:position w:val="-8"/>
          <w:szCs w:val="28"/>
          <w:lang w:val="en-US"/>
        </w:rPr>
        <w:t xml:space="preserve">   </w:t>
      </w:r>
    </w:p>
    <w:p w14:paraId="1EF645DB" w14:textId="15CAA47D" w:rsidR="00EC04C8" w:rsidRPr="00653EEA" w:rsidRDefault="00CA0D54" w:rsidP="007B7288">
      <w:pPr>
        <w:pStyle w:val="ListParagraph"/>
        <w:numPr>
          <w:ilvl w:val="0"/>
          <w:numId w:val="10"/>
        </w:numPr>
        <w:spacing w:after="0" w:line="276" w:lineRule="auto"/>
        <w:rPr>
          <w:rFonts w:cs="Times New Roman"/>
          <w:szCs w:val="28"/>
        </w:rPr>
      </w:pPr>
      <w:r w:rsidRPr="00653EEA">
        <w:rPr>
          <w:rFonts w:cs="Times New Roman"/>
          <w:position w:val="-10"/>
          <w:szCs w:val="28"/>
          <w:lang w:val="en-US"/>
        </w:rPr>
        <w:object w:dxaOrig="3220" w:dyaOrig="480" w14:anchorId="02CF13EE">
          <v:shape id="_x0000_i1049" type="#_x0000_t75" style="width:161.25pt;height:23.25pt" o:ole="">
            <v:imagedata r:id="rId53" o:title=""/>
          </v:shape>
          <o:OLEObject Type="Embed" ProgID="Equation.DSMT4" ShapeID="_x0000_i1049" DrawAspect="Content" ObjectID="_1759733691" r:id="rId54"/>
        </w:object>
      </w:r>
    </w:p>
    <w:p w14:paraId="68E2B3B4" w14:textId="09E154FC" w:rsidR="00EC04C8" w:rsidRPr="00653EEA" w:rsidRDefault="00E90F0F" w:rsidP="007B7288">
      <w:pPr>
        <w:pStyle w:val="ListParagraph"/>
        <w:numPr>
          <w:ilvl w:val="0"/>
          <w:numId w:val="10"/>
        </w:numPr>
        <w:spacing w:after="0" w:line="276" w:lineRule="auto"/>
        <w:rPr>
          <w:rFonts w:cs="Times New Roman"/>
          <w:szCs w:val="28"/>
        </w:rPr>
      </w:pPr>
      <w:r w:rsidRPr="00653EEA">
        <w:rPr>
          <w:rFonts w:cs="Times New Roman"/>
          <w:position w:val="-32"/>
          <w:szCs w:val="28"/>
          <w:lang w:val="en-US"/>
        </w:rPr>
        <w:object w:dxaOrig="2380" w:dyaOrig="760" w14:anchorId="5D3C37BF">
          <v:shape id="_x0000_i1050" type="#_x0000_t75" style="width:118.5pt;height:39pt" o:ole="">
            <v:imagedata r:id="rId55" o:title=""/>
          </v:shape>
          <o:OLEObject Type="Embed" ProgID="Equation.DSMT4" ShapeID="_x0000_i1050" DrawAspect="Content" ObjectID="_1759733692" r:id="rId56"/>
        </w:object>
      </w:r>
    </w:p>
    <w:p w14:paraId="1E9CF64A" w14:textId="5B1EF1BA" w:rsidR="00EC04C8" w:rsidRPr="00653EEA" w:rsidRDefault="00EC04C8" w:rsidP="003F2C00">
      <w:pPr>
        <w:spacing w:before="240"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t>Bài 2.</w:t>
      </w:r>
      <w:r w:rsidRPr="00653E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352F87">
        <w:rPr>
          <w:rFonts w:ascii="Times New Roman" w:hAnsi="Times New Roman" w:cs="Times New Roman"/>
          <w:b/>
          <w:bCs/>
          <w:sz w:val="28"/>
          <w:szCs w:val="28"/>
        </w:rPr>
        <w:t>2,5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653EEA">
        <w:rPr>
          <w:rFonts w:ascii="Times New Roman" w:hAnsi="Times New Roman" w:cs="Times New Roman"/>
          <w:sz w:val="28"/>
          <w:szCs w:val="28"/>
        </w:rPr>
        <w:t xml:space="preserve"> Cho hai biểu thức A = </w:t>
      </w:r>
      <w:r w:rsidR="009E16AB" w:rsidRPr="00653EEA">
        <w:rPr>
          <w:rFonts w:ascii="Times New Roman" w:hAnsi="Times New Roman" w:cs="Times New Roman"/>
          <w:position w:val="-28"/>
          <w:sz w:val="28"/>
          <w:szCs w:val="28"/>
        </w:rPr>
        <w:object w:dxaOrig="760" w:dyaOrig="720" w14:anchorId="6A33939F">
          <v:shape id="_x0000_i1051" type="#_x0000_t75" style="width:38.25pt;height:36pt" o:ole="">
            <v:imagedata r:id="rId57" o:title=""/>
          </v:shape>
          <o:OLEObject Type="Embed" ProgID="Equation.DSMT4" ShapeID="_x0000_i1051" DrawAspect="Content" ObjectID="_1759733693" r:id="rId58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và  </w:t>
      </w:r>
      <w:r w:rsidR="00240879" w:rsidRPr="00653EEA">
        <w:rPr>
          <w:rFonts w:ascii="Times New Roman" w:hAnsi="Times New Roman" w:cs="Times New Roman"/>
          <w:position w:val="-28"/>
          <w:sz w:val="28"/>
          <w:szCs w:val="28"/>
        </w:rPr>
        <w:object w:dxaOrig="2680" w:dyaOrig="680" w14:anchorId="57B3278E">
          <v:shape id="_x0000_i1052" type="#_x0000_t75" style="width:135pt;height:34.5pt" o:ole="">
            <v:imagedata r:id="rId59" o:title=""/>
          </v:shape>
          <o:OLEObject Type="Embed" ProgID="Equation.DSMT4" ShapeID="_x0000_i1052" DrawAspect="Content" ObjectID="_1759733694" r:id="rId60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(với x </w:t>
      </w:r>
      <w:r w:rsidR="00240879" w:rsidRPr="00653EEA">
        <w:rPr>
          <w:rFonts w:ascii="Times New Roman" w:hAnsi="Times New Roman" w:cs="Times New Roman"/>
          <w:sz w:val="28"/>
          <w:szCs w:val="28"/>
        </w:rPr>
        <w:t>≥</w:t>
      </w:r>
      <w:r w:rsidRPr="00653EEA">
        <w:rPr>
          <w:rFonts w:ascii="Times New Roman" w:hAnsi="Times New Roman" w:cs="Times New Roman"/>
          <w:sz w:val="28"/>
          <w:szCs w:val="28"/>
        </w:rPr>
        <w:t xml:space="preserve"> 0; x ≠ </w:t>
      </w:r>
      <w:r w:rsidR="00240879" w:rsidRPr="00653EEA">
        <w:rPr>
          <w:rFonts w:ascii="Times New Roman" w:hAnsi="Times New Roman" w:cs="Times New Roman"/>
          <w:sz w:val="28"/>
          <w:szCs w:val="28"/>
        </w:rPr>
        <w:t>1</w:t>
      </w:r>
      <w:r w:rsidRPr="00653EEA">
        <w:rPr>
          <w:rFonts w:ascii="Times New Roman" w:hAnsi="Times New Roman" w:cs="Times New Roman"/>
          <w:sz w:val="28"/>
          <w:szCs w:val="28"/>
        </w:rPr>
        <w:t>)</w:t>
      </w:r>
    </w:p>
    <w:p w14:paraId="06A13C4B" w14:textId="4D2C4EE0" w:rsidR="00EC04C8" w:rsidRPr="00653EEA" w:rsidRDefault="003F2C00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A146878" wp14:editId="2C246B7C">
                <wp:simplePos x="0" y="0"/>
                <wp:positionH relativeFrom="column">
                  <wp:posOffset>5059045</wp:posOffset>
                </wp:positionH>
                <wp:positionV relativeFrom="paragraph">
                  <wp:posOffset>614045</wp:posOffset>
                </wp:positionV>
                <wp:extent cx="1495425" cy="361950"/>
                <wp:effectExtent l="0" t="0" r="0" b="0"/>
                <wp:wrapNone/>
                <wp:docPr id="26697034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54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1D5E318" w14:textId="51F42DA8" w:rsidR="00044A20" w:rsidRPr="00044A20" w:rsidRDefault="00044A20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901 – trang 1/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A146878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98.35pt;margin-top:48.35pt;width:117.75pt;height:28.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" filled="f" stroked="f" strokeweight=".5pt">
                <v:textbox>
                  <w:txbxContent>
                    <w:p w14:paraId="11D5E318" w14:textId="51F42DA8" w:rsidR="00044A20" w:rsidRPr="00044A20" w:rsidRDefault="00044A20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901 – trang 1/2</w:t>
                      </w:r>
                    </w:p>
                  </w:txbxContent>
                </v:textbox>
              </v:shape>
            </w:pict>
          </mc:Fallback>
        </mc:AlternateContent>
      </w:r>
      <w:r w:rsidR="00240879" w:rsidRPr="00653EEA">
        <w:rPr>
          <w:rFonts w:ascii="Times New Roman" w:hAnsi="Times New Roman" w:cs="Times New Roman"/>
          <w:sz w:val="28"/>
          <w:szCs w:val="28"/>
        </w:rPr>
        <w:t>a)</w:t>
      </w:r>
      <w:r w:rsidR="00EC04C8" w:rsidRPr="00653EEA">
        <w:rPr>
          <w:rFonts w:ascii="Times New Roman" w:hAnsi="Times New Roman" w:cs="Times New Roman"/>
          <w:sz w:val="28"/>
          <w:szCs w:val="28"/>
        </w:rPr>
        <w:t xml:space="preserve"> Tính giá trị của biểu thức A khi x = 16.</w:t>
      </w:r>
    </w:p>
    <w:p w14:paraId="33C69C34" w14:textId="0DC5E048" w:rsidR="00240879" w:rsidRPr="00653EEA" w:rsidRDefault="00240879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sz w:val="28"/>
          <w:szCs w:val="28"/>
        </w:rPr>
        <w:lastRenderedPageBreak/>
        <w:t>b)</w:t>
      </w:r>
      <w:r w:rsidR="00EC04C8" w:rsidRPr="00653EEA">
        <w:rPr>
          <w:rFonts w:ascii="Times New Roman" w:hAnsi="Times New Roman" w:cs="Times New Roman"/>
          <w:sz w:val="28"/>
          <w:szCs w:val="28"/>
        </w:rPr>
        <w:t xml:space="preserve"> Rút gọn biểu thức B.</w:t>
      </w:r>
    </w:p>
    <w:p w14:paraId="02F73007" w14:textId="6071BD69" w:rsidR="00EC04C8" w:rsidRPr="00653EEA" w:rsidRDefault="00240879" w:rsidP="007B7288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sz w:val="28"/>
          <w:szCs w:val="28"/>
        </w:rPr>
        <w:t>c)</w:t>
      </w:r>
      <w:r w:rsidR="00EC04C8" w:rsidRPr="00653EEA">
        <w:rPr>
          <w:rFonts w:ascii="Times New Roman" w:hAnsi="Times New Roman" w:cs="Times New Roman"/>
          <w:sz w:val="28"/>
          <w:szCs w:val="28"/>
        </w:rPr>
        <w:t xml:space="preserve"> Tính </w:t>
      </w:r>
      <w:r w:rsidRPr="00653EEA">
        <w:rPr>
          <w:rFonts w:ascii="Times New Roman" w:hAnsi="Times New Roman" w:cs="Times New Roman"/>
          <w:sz w:val="28"/>
          <w:szCs w:val="28"/>
        </w:rPr>
        <w:t xml:space="preserve">các </w:t>
      </w:r>
      <w:r w:rsidR="00EC04C8" w:rsidRPr="00653EEA">
        <w:rPr>
          <w:rFonts w:ascii="Times New Roman" w:hAnsi="Times New Roman" w:cs="Times New Roman"/>
          <w:sz w:val="28"/>
          <w:szCs w:val="28"/>
        </w:rPr>
        <w:t xml:space="preserve">giá trị </w:t>
      </w:r>
      <w:r w:rsidRPr="00653EEA">
        <w:rPr>
          <w:rFonts w:ascii="Times New Roman" w:hAnsi="Times New Roman" w:cs="Times New Roman"/>
          <w:sz w:val="28"/>
          <w:szCs w:val="28"/>
        </w:rPr>
        <w:t>nguyên</w:t>
      </w:r>
      <w:r w:rsidR="00EC04C8" w:rsidRPr="00653EEA">
        <w:rPr>
          <w:rFonts w:ascii="Times New Roman" w:hAnsi="Times New Roman" w:cs="Times New Roman"/>
          <w:sz w:val="28"/>
          <w:szCs w:val="28"/>
        </w:rPr>
        <w:t xml:space="preserve"> của </w:t>
      </w:r>
      <w:r w:rsidRPr="00653EEA">
        <w:rPr>
          <w:rFonts w:ascii="Times New Roman" w:hAnsi="Times New Roman" w:cs="Times New Roman"/>
          <w:sz w:val="28"/>
          <w:szCs w:val="28"/>
        </w:rPr>
        <w:t xml:space="preserve">x </w:t>
      </w:r>
      <w:r w:rsidR="00EC04C8" w:rsidRPr="00653EEA">
        <w:rPr>
          <w:rFonts w:ascii="Times New Roman" w:hAnsi="Times New Roman" w:cs="Times New Roman"/>
          <w:sz w:val="28"/>
          <w:szCs w:val="28"/>
        </w:rPr>
        <w:t xml:space="preserve">biểu thức P =  </w:t>
      </w:r>
      <w:r w:rsidRPr="00653EEA">
        <w:rPr>
          <w:rFonts w:ascii="Times New Roman" w:hAnsi="Times New Roman" w:cs="Times New Roman"/>
          <w:position w:val="-24"/>
          <w:sz w:val="28"/>
          <w:szCs w:val="28"/>
        </w:rPr>
        <w:object w:dxaOrig="320" w:dyaOrig="639" w14:anchorId="0F0168E7">
          <v:shape id="_x0000_i1053" type="#_x0000_t75" style="width:15.75pt;height:32.25pt" o:ole="">
            <v:imagedata r:id="rId61" o:title=""/>
          </v:shape>
          <o:OLEObject Type="Embed" ProgID="Equation.DSMT4" ShapeID="_x0000_i1053" DrawAspect="Content" ObjectID="_1759733695" r:id="rId62"/>
        </w:object>
      </w:r>
      <w:r w:rsidRPr="00653EEA">
        <w:rPr>
          <w:rFonts w:ascii="Times New Roman" w:hAnsi="Times New Roman" w:cs="Times New Roman"/>
          <w:sz w:val="28"/>
          <w:szCs w:val="28"/>
        </w:rPr>
        <w:t xml:space="preserve">  có giá trị âm.</w:t>
      </w:r>
    </w:p>
    <w:p w14:paraId="54BEF213" w14:textId="7BA1AE6C" w:rsidR="00646C7A" w:rsidRPr="00653EEA" w:rsidRDefault="00EC04C8" w:rsidP="007B7288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t>Bài 3.</w:t>
      </w:r>
      <w:r w:rsidRPr="00653E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352F87">
        <w:rPr>
          <w:rFonts w:ascii="Times New Roman" w:hAnsi="Times New Roman" w:cs="Times New Roman"/>
          <w:b/>
          <w:bCs/>
          <w:sz w:val="28"/>
          <w:szCs w:val="28"/>
        </w:rPr>
        <w:t>2,5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653EEA">
        <w:rPr>
          <w:rFonts w:ascii="Times New Roman" w:hAnsi="Times New Roman" w:cs="Times New Roman"/>
          <w:sz w:val="28"/>
          <w:szCs w:val="28"/>
        </w:rPr>
        <w:t xml:space="preserve"> </w:t>
      </w:r>
      <w:r w:rsidR="00646C7A" w:rsidRPr="00653EEA">
        <w:rPr>
          <w:rFonts w:ascii="Times New Roman" w:hAnsi="Times New Roman" w:cs="Times New Roman"/>
          <w:sz w:val="28"/>
          <w:szCs w:val="28"/>
        </w:rPr>
        <w:t xml:space="preserve">Cho tam giác ABC vuông tại A có đường cao AK chia cạnh huyền BC thành hai đoạn KB = 2cm và KC = 6cm. </w:t>
      </w:r>
    </w:p>
    <w:p w14:paraId="3C59B7B7" w14:textId="289107EB" w:rsidR="00646C7A" w:rsidRPr="00653EEA" w:rsidRDefault="00BA5495" w:rsidP="007B7288">
      <w:pPr>
        <w:spacing w:after="200" w:line="276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sz w:val="28"/>
          <w:szCs w:val="28"/>
        </w:rPr>
        <w:t xml:space="preserve">a) </w:t>
      </w:r>
      <w:r w:rsidR="00646C7A" w:rsidRPr="00653EEA">
        <w:rPr>
          <w:rFonts w:ascii="Times New Roman" w:hAnsi="Times New Roman" w:cs="Times New Roman"/>
          <w:sz w:val="28"/>
          <w:szCs w:val="28"/>
        </w:rPr>
        <w:t>Tính độ dài các đoạn thẳng: AK, AB.</w:t>
      </w:r>
    </w:p>
    <w:p w14:paraId="2F397751" w14:textId="44A25906" w:rsidR="00646C7A" w:rsidRPr="00653EEA" w:rsidRDefault="00BA5495" w:rsidP="007B7288">
      <w:pPr>
        <w:spacing w:after="0" w:line="276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sz w:val="28"/>
          <w:szCs w:val="28"/>
        </w:rPr>
        <w:t xml:space="preserve">b) </w:t>
      </w:r>
      <w:r w:rsidR="00646C7A" w:rsidRPr="00653EEA">
        <w:rPr>
          <w:rFonts w:ascii="Times New Roman" w:hAnsi="Times New Roman" w:cs="Times New Roman"/>
          <w:sz w:val="28"/>
          <w:szCs w:val="28"/>
        </w:rPr>
        <w:t xml:space="preserve">Với số liệu câu a, tính số đo </w:t>
      </w:r>
      <w:r w:rsidRPr="00653EEA">
        <w:rPr>
          <w:rFonts w:ascii="Times New Roman" w:hAnsi="Times New Roman" w:cs="Times New Roman"/>
          <w:position w:val="-10"/>
          <w:sz w:val="28"/>
          <w:szCs w:val="28"/>
        </w:rPr>
        <w:object w:dxaOrig="1160" w:dyaOrig="400" w14:anchorId="4A68BD78">
          <v:shape id="_x0000_i1054" type="#_x0000_t75" style="width:57.75pt;height:19.5pt" o:ole="">
            <v:imagedata r:id="rId63" o:title=""/>
          </v:shape>
          <o:OLEObject Type="Embed" ProgID="Equation.DSMT4" ShapeID="_x0000_i1054" DrawAspect="Content" ObjectID="_1759733696" r:id="rId64"/>
        </w:object>
      </w:r>
      <w:r w:rsidR="00646C7A" w:rsidRPr="00653EEA">
        <w:rPr>
          <w:rFonts w:ascii="Times New Roman" w:hAnsi="Times New Roman" w:cs="Times New Roman"/>
          <w:sz w:val="28"/>
          <w:szCs w:val="28"/>
        </w:rPr>
        <w:t>.</w:t>
      </w:r>
    </w:p>
    <w:p w14:paraId="0DB5B3EB" w14:textId="6376F53E" w:rsidR="00BA5495" w:rsidRPr="00653EEA" w:rsidRDefault="00BA5495" w:rsidP="007B7288">
      <w:pPr>
        <w:spacing w:after="20" w:line="276" w:lineRule="auto"/>
        <w:ind w:firstLine="360"/>
        <w:rPr>
          <w:rFonts w:ascii="Times New Roman" w:eastAsia="Calibri" w:hAnsi="Times New Roman" w:cs="Times New Roman"/>
          <w:sz w:val="28"/>
          <w:szCs w:val="28"/>
        </w:rPr>
      </w:pPr>
      <w:r w:rsidRPr="00653EEA">
        <w:rPr>
          <w:rFonts w:ascii="Times New Roman" w:eastAsia="Calibri" w:hAnsi="Times New Roman" w:cs="Times New Roman"/>
          <w:sz w:val="28"/>
          <w:szCs w:val="28"/>
        </w:rPr>
        <w:t>c) Tia phân giác của góc B cắt AC tại D. Chứng mimh rằng:</w:t>
      </w:r>
      <w:r w:rsidRPr="00653EE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040" w:dyaOrig="620" w14:anchorId="787EEF64">
          <v:shape id="_x0000_i1055" type="#_x0000_t75" style="width:102pt;height:30.75pt" o:ole="">
            <v:imagedata r:id="rId65" o:title=""/>
          </v:shape>
          <o:OLEObject Type="Embed" ProgID="Equation.DSMT4" ShapeID="_x0000_i1055" DrawAspect="Content" ObjectID="_1759733697" r:id="rId66"/>
        </w:object>
      </w:r>
      <w:r w:rsidRPr="00653EEA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1FAF9856" w14:textId="2BE12150" w:rsidR="002B65E8" w:rsidRPr="00653EEA" w:rsidRDefault="00EC04C8" w:rsidP="007B7288">
      <w:pPr>
        <w:pStyle w:val="BodyText"/>
        <w:spacing w:line="276" w:lineRule="auto"/>
        <w:ind w:right="104"/>
        <w:jc w:val="both"/>
        <w:rPr>
          <w:sz w:val="28"/>
          <w:szCs w:val="28"/>
        </w:rPr>
      </w:pPr>
      <w:r w:rsidRPr="00653EEA">
        <w:rPr>
          <w:b/>
          <w:sz w:val="28"/>
          <w:szCs w:val="28"/>
        </w:rPr>
        <w:t xml:space="preserve">Bài </w:t>
      </w:r>
      <w:r w:rsidRPr="00653EEA">
        <w:rPr>
          <w:b/>
          <w:sz w:val="28"/>
          <w:szCs w:val="28"/>
          <w:lang w:val="en-US"/>
        </w:rPr>
        <w:t>4.</w:t>
      </w:r>
      <w:r w:rsidRPr="00653EEA">
        <w:rPr>
          <w:rFonts w:eastAsia="Calibri"/>
          <w:bCs/>
          <w:sz w:val="28"/>
          <w:szCs w:val="28"/>
        </w:rPr>
        <w:t xml:space="preserve"> </w:t>
      </w:r>
      <w:r w:rsidRPr="00653EEA">
        <w:rPr>
          <w:rFonts w:eastAsia="Calibri"/>
          <w:b/>
          <w:bCs/>
          <w:sz w:val="28"/>
          <w:szCs w:val="28"/>
        </w:rPr>
        <w:t>(</w:t>
      </w:r>
      <w:r w:rsidR="00352F87">
        <w:rPr>
          <w:b/>
          <w:bCs/>
          <w:sz w:val="28"/>
          <w:szCs w:val="28"/>
          <w:lang w:val="en-US"/>
        </w:rPr>
        <w:t>0,5</w:t>
      </w:r>
      <w:r w:rsidRPr="00653EEA">
        <w:rPr>
          <w:rFonts w:eastAsia="Calibri"/>
          <w:b/>
          <w:bCs/>
          <w:sz w:val="28"/>
          <w:szCs w:val="28"/>
        </w:rPr>
        <w:t>đ)</w:t>
      </w:r>
      <w:r w:rsidRPr="00653EEA">
        <w:rPr>
          <w:sz w:val="28"/>
          <w:szCs w:val="28"/>
          <w:lang w:val="en-US"/>
        </w:rPr>
        <w:t xml:space="preserve"> </w:t>
      </w:r>
      <w:r w:rsidRPr="00653EEA">
        <w:rPr>
          <w:b/>
          <w:sz w:val="28"/>
          <w:szCs w:val="28"/>
        </w:rPr>
        <w:t xml:space="preserve"> </w:t>
      </w:r>
    </w:p>
    <w:tbl>
      <w:tblPr>
        <w:tblStyle w:val="TableGrid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4961"/>
      </w:tblGrid>
      <w:tr w:rsidR="00B12FCA" w:rsidRPr="00653EEA" w14:paraId="6A74EFD7" w14:textId="77777777" w:rsidTr="007B7288">
        <w:tc>
          <w:tcPr>
            <w:tcW w:w="5245" w:type="dxa"/>
          </w:tcPr>
          <w:p w14:paraId="01521580" w14:textId="564BBC35" w:rsidR="002B65E8" w:rsidRPr="00653EEA" w:rsidRDefault="002B65E8" w:rsidP="00DC5FA4">
            <w:pPr>
              <w:pStyle w:val="BodyText"/>
              <w:spacing w:line="276" w:lineRule="auto"/>
              <w:ind w:right="104"/>
              <w:rPr>
                <w:sz w:val="28"/>
                <w:szCs w:val="28"/>
                <w:lang w:val="en-US"/>
              </w:rPr>
            </w:pPr>
            <w:r w:rsidRPr="00653EEA">
              <w:rPr>
                <w:sz w:val="28"/>
                <w:szCs w:val="28"/>
                <w:lang w:val="en-US"/>
              </w:rPr>
              <w:t>Tàu ngầm đang ở trên mặt biển bỗng đột ngột lặn xuống theo phương tạo</w:t>
            </w:r>
            <w:r w:rsidR="00DC5FA4">
              <w:rPr>
                <w:sz w:val="28"/>
                <w:szCs w:val="28"/>
                <w:lang w:val="en-US"/>
              </w:rPr>
              <w:t xml:space="preserve"> </w:t>
            </w:r>
            <w:r w:rsidRPr="00653EEA">
              <w:rPr>
                <w:sz w:val="28"/>
                <w:szCs w:val="28"/>
                <w:lang w:val="en-US"/>
              </w:rPr>
              <w:t xml:space="preserve">với mặt nước biển một góc </w:t>
            </w:r>
            <w:r w:rsidR="00B12FCA" w:rsidRPr="00653EEA">
              <w:rPr>
                <w:sz w:val="28"/>
                <w:szCs w:val="28"/>
                <w:lang w:val="en-US"/>
              </w:rPr>
              <w:t>32</w:t>
            </w:r>
            <w:r w:rsidRPr="00653EEA">
              <w:rPr>
                <w:sz w:val="28"/>
                <w:szCs w:val="28"/>
                <w:vertAlign w:val="superscript"/>
                <w:lang w:val="en-US"/>
              </w:rPr>
              <w:t>0</w:t>
            </w:r>
            <w:r w:rsidRPr="00653EEA">
              <w:rPr>
                <w:sz w:val="28"/>
                <w:szCs w:val="28"/>
                <w:lang w:val="en-US"/>
              </w:rPr>
              <w:t xml:space="preserve">. Nếu tàu chuyển động  theo  phương  lặn xuống  được 300m thì nó ở độ sâu bao nhiêu mét? (kết quả làm tròn đến chữ số thập phân thứ </w:t>
            </w:r>
            <w:r w:rsidR="00B12FCA" w:rsidRPr="00653EEA">
              <w:rPr>
                <w:sz w:val="28"/>
                <w:szCs w:val="28"/>
                <w:lang w:val="en-US"/>
              </w:rPr>
              <w:t>hai</w:t>
            </w:r>
            <w:r w:rsidRPr="00653EEA">
              <w:rPr>
                <w:sz w:val="28"/>
                <w:szCs w:val="28"/>
                <w:lang w:val="en-US"/>
              </w:rPr>
              <w:t>)</w:t>
            </w:r>
          </w:p>
          <w:p w14:paraId="2E73D11E" w14:textId="4F493E80" w:rsidR="00B12FCA" w:rsidRPr="00653EEA" w:rsidRDefault="00B12FCA" w:rsidP="007B7288">
            <w:pPr>
              <w:pStyle w:val="BodyText"/>
              <w:spacing w:line="276" w:lineRule="auto"/>
              <w:ind w:right="104"/>
              <w:jc w:val="both"/>
              <w:rPr>
                <w:sz w:val="28"/>
                <w:szCs w:val="28"/>
              </w:rPr>
            </w:pPr>
          </w:p>
        </w:tc>
        <w:tc>
          <w:tcPr>
            <w:tcW w:w="4961" w:type="dxa"/>
          </w:tcPr>
          <w:p w14:paraId="2C2A3661" w14:textId="4F1FD36E" w:rsidR="002B65E8" w:rsidRPr="00653EEA" w:rsidRDefault="00B12FCA" w:rsidP="007B7288">
            <w:pPr>
              <w:pStyle w:val="BodyText"/>
              <w:spacing w:line="276" w:lineRule="auto"/>
              <w:ind w:right="104"/>
              <w:jc w:val="both"/>
              <w:rPr>
                <w:sz w:val="28"/>
                <w:szCs w:val="28"/>
              </w:rPr>
            </w:pPr>
            <w:r w:rsidRPr="00653EEA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 wp14:anchorId="4B48BBE2" wp14:editId="5E00D5F1">
                  <wp:extent cx="3125702" cy="1400175"/>
                  <wp:effectExtent l="0" t="0" r="0" b="0"/>
                  <wp:docPr id="147336387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3363870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1193" cy="1402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7EAE91" w14:textId="1DD02EBA" w:rsidR="00EC04C8" w:rsidRPr="00653EEA" w:rsidRDefault="00EC04C8" w:rsidP="007B7288">
      <w:pPr>
        <w:spacing w:line="276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t>Bài 5.</w:t>
      </w:r>
      <w:r w:rsidRPr="00653EEA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352F87">
        <w:rPr>
          <w:rFonts w:ascii="Times New Roman" w:hAnsi="Times New Roman" w:cs="Times New Roman"/>
          <w:b/>
          <w:bCs/>
          <w:sz w:val="28"/>
          <w:szCs w:val="28"/>
        </w:rPr>
        <w:t>0,5</w:t>
      </w:r>
      <w:r w:rsidRPr="00653EEA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653EEA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653EEA">
        <w:rPr>
          <w:rFonts w:ascii="Times New Roman" w:eastAsia="Calibri" w:hAnsi="Times New Roman" w:cs="Times New Roman"/>
          <w:iCs/>
          <w:sz w:val="28"/>
          <w:szCs w:val="28"/>
        </w:rPr>
        <w:t>Giải phương trình:</w:t>
      </w:r>
      <w:r w:rsidR="005237B3" w:rsidRPr="00653EEA">
        <w:rPr>
          <w:rFonts w:ascii="Times New Roman" w:eastAsia="Calibri" w:hAnsi="Times New Roman" w:cs="Times New Roman"/>
          <w:position w:val="-8"/>
          <w:sz w:val="28"/>
          <w:szCs w:val="28"/>
        </w:rPr>
        <w:object w:dxaOrig="2120" w:dyaOrig="360" w14:anchorId="2CDB12A2">
          <v:shape id="_x0000_i1056" type="#_x0000_t75" style="width:99.75pt;height:18pt" o:ole="">
            <v:imagedata r:id="rId68" o:title=""/>
          </v:shape>
          <o:OLEObject Type="Embed" ProgID="Equation.DSMT4" ShapeID="_x0000_i1056" DrawAspect="Content" ObjectID="_1759733698" r:id="rId69"/>
        </w:object>
      </w:r>
    </w:p>
    <w:p w14:paraId="48FBD18F" w14:textId="77777777" w:rsidR="00EC04C8" w:rsidRPr="00653EEA" w:rsidRDefault="00EC04C8" w:rsidP="00EC04C8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</w:rPr>
      </w:pPr>
    </w:p>
    <w:p w14:paraId="7FA32F77" w14:textId="77777777" w:rsidR="00EC04C8" w:rsidRPr="00653EEA" w:rsidRDefault="00EC04C8" w:rsidP="00EC04C8">
      <w:pPr>
        <w:tabs>
          <w:tab w:val="left" w:pos="4083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3260E43D" w14:textId="7A8E0A6D" w:rsidR="00EC04C8" w:rsidRPr="00653EEA" w:rsidRDefault="00EC04C8" w:rsidP="00EC04C8">
      <w:pPr>
        <w:pStyle w:val="ListParagraph"/>
        <w:spacing w:after="0" w:line="240" w:lineRule="auto"/>
        <w:rPr>
          <w:rFonts w:cs="Times New Roman"/>
          <w:szCs w:val="28"/>
          <w:lang w:val="en-US"/>
        </w:rPr>
      </w:pPr>
      <w:r w:rsidRPr="00653EEA">
        <w:rPr>
          <w:rFonts w:cs="Times New Roman"/>
          <w:szCs w:val="28"/>
          <w:lang w:val="en-US"/>
        </w:rPr>
        <w:t xml:space="preserve"> </w:t>
      </w:r>
    </w:p>
    <w:p w14:paraId="4A20C350" w14:textId="77777777" w:rsidR="00EC04C8" w:rsidRPr="00653EEA" w:rsidRDefault="00EC04C8" w:rsidP="00EC04C8">
      <w:pPr>
        <w:pStyle w:val="ListParagraph"/>
        <w:spacing w:after="0" w:line="240" w:lineRule="auto"/>
        <w:jc w:val="center"/>
        <w:rPr>
          <w:rFonts w:eastAsia="Calibri" w:cs="Times New Roman"/>
          <w:i/>
          <w:szCs w:val="28"/>
          <w:lang w:val="en-US"/>
        </w:rPr>
      </w:pPr>
      <w:r w:rsidRPr="00653EEA">
        <w:rPr>
          <w:rFonts w:eastAsia="Calibri" w:cs="Times New Roman"/>
          <w:i/>
          <w:szCs w:val="28"/>
          <w:lang w:val="en-US"/>
        </w:rPr>
        <w:t>------</w:t>
      </w:r>
      <w:r w:rsidRPr="00653EEA">
        <w:rPr>
          <w:rFonts w:eastAsia="Calibri" w:cs="Times New Roman"/>
          <w:i/>
          <w:szCs w:val="28"/>
        </w:rPr>
        <w:t>Chúc các con làm bài tốt!</w:t>
      </w:r>
      <w:r w:rsidRPr="00653EEA">
        <w:rPr>
          <w:rFonts w:eastAsia="Calibri" w:cs="Times New Roman"/>
          <w:i/>
          <w:szCs w:val="28"/>
          <w:lang w:val="en-US"/>
        </w:rPr>
        <w:t>------</w:t>
      </w:r>
    </w:p>
    <w:p w14:paraId="65F1B505" w14:textId="77777777" w:rsidR="00EC04C8" w:rsidRPr="00653EEA" w:rsidRDefault="00EC04C8" w:rsidP="00EC04C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4BA5C4F" w14:textId="2EE74C4D" w:rsidR="00EC04C8" w:rsidRPr="00653EEA" w:rsidRDefault="00044A20" w:rsidP="00EC04C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AF1AB96" wp14:editId="4FA45AA9">
                <wp:simplePos x="0" y="0"/>
                <wp:positionH relativeFrom="margin">
                  <wp:posOffset>5065290</wp:posOffset>
                </wp:positionH>
                <wp:positionV relativeFrom="paragraph">
                  <wp:posOffset>4265333</wp:posOffset>
                </wp:positionV>
                <wp:extent cx="1495425" cy="361950"/>
                <wp:effectExtent l="0" t="0" r="0" b="0"/>
                <wp:wrapNone/>
                <wp:docPr id="1078734156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54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3DBCC6" w14:textId="7B230960" w:rsidR="00044A20" w:rsidRPr="00044A20" w:rsidRDefault="00044A20" w:rsidP="00044A20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9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– trang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/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F1AB96" id="_x0000_s1027" type="#_x0000_t202" style="position:absolute;margin-left:398.85pt;margin-top:335.85pt;width:117.75pt;height:28.5pt;z-index:25168076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" filled="f" stroked="f" strokeweight=".5pt">
                <v:textbox>
                  <w:txbxContent>
                    <w:p w14:paraId="7E3DBCC6" w14:textId="7B230960" w:rsidR="00044A20" w:rsidRPr="00044A20" w:rsidRDefault="00044A20" w:rsidP="00044A20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90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1</w:t>
                      </w: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– trang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/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C73EDDB" w14:textId="75B3CF90" w:rsidR="00EC04C8" w:rsidRPr="00653EEA" w:rsidRDefault="00EC04C8" w:rsidP="00EC04C8">
      <w:pPr>
        <w:spacing w:after="0" w:line="240" w:lineRule="auto"/>
        <w:rPr>
          <w:rFonts w:ascii="Times New Roman" w:hAnsi="Times New Roman" w:cs="Times New Roman"/>
          <w:sz w:val="28"/>
          <w:szCs w:val="28"/>
        </w:rPr>
        <w:sectPr w:rsidR="00EC04C8" w:rsidRPr="00653EEA" w:rsidSect="003F2C00">
          <w:type w:val="continuous"/>
          <w:pgSz w:w="11907" w:h="16840" w:code="9"/>
          <w:pgMar w:top="709" w:right="758" w:bottom="270" w:left="1134" w:header="720" w:footer="720" w:gutter="0"/>
          <w:cols w:space="720"/>
          <w:docGrid w:linePitch="360"/>
        </w:sectPr>
      </w:pPr>
    </w:p>
    <w:p w14:paraId="0678DC61" w14:textId="77777777" w:rsidR="00EC04C8" w:rsidRPr="00653EEA" w:rsidRDefault="00EC04C8" w:rsidP="00EC04C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lastRenderedPageBreak/>
        <w:t>HƯỚNG DẪN CHẤM</w:t>
      </w:r>
    </w:p>
    <w:p w14:paraId="65AB256A" w14:textId="25FB8242" w:rsidR="00EC04C8" w:rsidRPr="00653EEA" w:rsidRDefault="00EC04C8" w:rsidP="00EC04C8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653EEA">
        <w:rPr>
          <w:rFonts w:ascii="Times New Roman" w:hAnsi="Times New Roman" w:cs="Times New Roman"/>
          <w:sz w:val="28"/>
          <w:szCs w:val="28"/>
        </w:rPr>
        <w:t xml:space="preserve"> ĐỀ KIỂM TRA GIỮA KÌ. NĂM HỌC 202</w:t>
      </w:r>
      <w:r w:rsidR="00B12FCA" w:rsidRPr="00653EEA">
        <w:rPr>
          <w:rFonts w:ascii="Times New Roman" w:hAnsi="Times New Roman" w:cs="Times New Roman"/>
          <w:sz w:val="28"/>
          <w:szCs w:val="28"/>
        </w:rPr>
        <w:t>3</w:t>
      </w:r>
      <w:r w:rsidRPr="00653EEA">
        <w:rPr>
          <w:rFonts w:ascii="Times New Roman" w:hAnsi="Times New Roman" w:cs="Times New Roman"/>
          <w:sz w:val="28"/>
          <w:szCs w:val="28"/>
        </w:rPr>
        <w:t>-202</w:t>
      </w:r>
      <w:r w:rsidR="00B12FCA" w:rsidRPr="00653EEA">
        <w:rPr>
          <w:rFonts w:ascii="Times New Roman" w:hAnsi="Times New Roman" w:cs="Times New Roman"/>
          <w:sz w:val="28"/>
          <w:szCs w:val="28"/>
        </w:rPr>
        <w:t>4</w:t>
      </w:r>
    </w:p>
    <w:p w14:paraId="71C74BD7" w14:textId="77777777" w:rsidR="00EC04C8" w:rsidRPr="00653EEA" w:rsidRDefault="00EC04C8" w:rsidP="00EC04C8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653EEA">
        <w:rPr>
          <w:rFonts w:ascii="Times New Roman" w:hAnsi="Times New Roman" w:cs="Times New Roman"/>
          <w:bCs/>
          <w:sz w:val="28"/>
          <w:szCs w:val="28"/>
        </w:rPr>
        <w:t xml:space="preserve">Môn: </w:t>
      </w:r>
      <w:r w:rsidRPr="00653EEA">
        <w:rPr>
          <w:rFonts w:ascii="Times New Roman" w:hAnsi="Times New Roman" w:cs="Times New Roman"/>
          <w:b/>
          <w:bCs/>
          <w:sz w:val="28"/>
          <w:szCs w:val="28"/>
        </w:rPr>
        <w:t>TOÁN 9</w:t>
      </w:r>
      <w:r w:rsidRPr="00653EEA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5B56C5F" w14:textId="77777777" w:rsidR="00EC04C8" w:rsidRPr="00653EEA" w:rsidRDefault="00EC04C8" w:rsidP="00EC04C8">
      <w:pPr>
        <w:spacing w:after="0" w:line="240" w:lineRule="auto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653EEA">
        <w:rPr>
          <w:rFonts w:ascii="Times New Roman" w:hAnsi="Times New Roman" w:cs="Times New Roman"/>
          <w:b/>
          <w:bCs/>
          <w:iCs/>
          <w:sz w:val="28"/>
          <w:szCs w:val="28"/>
        </w:rPr>
        <w:t>Mã đề</w:t>
      </w:r>
      <w:r w:rsidR="006A7153" w:rsidRPr="00653EEA">
        <w:rPr>
          <w:rFonts w:ascii="Times New Roman" w:hAnsi="Times New Roman" w:cs="Times New Roman"/>
          <w:b/>
          <w:bCs/>
          <w:iCs/>
          <w:sz w:val="28"/>
          <w:szCs w:val="28"/>
        </w:rPr>
        <w:t>: 90</w:t>
      </w:r>
      <w:r w:rsidRPr="00653EEA">
        <w:rPr>
          <w:rFonts w:ascii="Times New Roman" w:hAnsi="Times New Roman" w:cs="Times New Roman"/>
          <w:b/>
          <w:bCs/>
          <w:iCs/>
          <w:sz w:val="28"/>
          <w:szCs w:val="28"/>
        </w:rPr>
        <w:t>1</w:t>
      </w:r>
    </w:p>
    <w:p w14:paraId="1C0B3655" w14:textId="77777777" w:rsidR="00EC04C8" w:rsidRPr="00653EEA" w:rsidRDefault="00EC04C8" w:rsidP="00EC04C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t>--------------------</w:t>
      </w:r>
    </w:p>
    <w:p w14:paraId="753008BB" w14:textId="77777777" w:rsidR="00EC04C8" w:rsidRPr="00653EEA" w:rsidRDefault="00EC04C8" w:rsidP="00EC04C8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t xml:space="preserve">I. TNKQ: </w:t>
      </w:r>
      <w:r w:rsidRPr="00653EEA">
        <w:rPr>
          <w:rFonts w:ascii="Times New Roman" w:hAnsi="Times New Roman" w:cs="Times New Roman"/>
          <w:i/>
          <w:sz w:val="28"/>
          <w:szCs w:val="28"/>
        </w:rPr>
        <w:t>Mỗi câu trả lời đúng được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1103"/>
        <w:gridCol w:w="1104"/>
        <w:gridCol w:w="1104"/>
        <w:gridCol w:w="1098"/>
        <w:gridCol w:w="1098"/>
        <w:gridCol w:w="1088"/>
        <w:gridCol w:w="1098"/>
        <w:gridCol w:w="1098"/>
      </w:tblGrid>
      <w:tr w:rsidR="00EC04C8" w:rsidRPr="00653EEA" w14:paraId="7F715E2E" w14:textId="77777777" w:rsidTr="002A0705">
        <w:tc>
          <w:tcPr>
            <w:tcW w:w="1128" w:type="dxa"/>
            <w:shd w:val="clear" w:color="auto" w:fill="auto"/>
            <w:vAlign w:val="center"/>
          </w:tcPr>
          <w:p w14:paraId="4ECBF46E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016CFB9A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4CFCFC0A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205DF536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4F94D4EF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1BB9B722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090" w:type="dxa"/>
          </w:tcPr>
          <w:p w14:paraId="3EB352D1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007CF000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540FDBD5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</w:t>
            </w:r>
          </w:p>
        </w:tc>
      </w:tr>
      <w:tr w:rsidR="00EC04C8" w:rsidRPr="00653EEA" w14:paraId="0A5A705D" w14:textId="77777777" w:rsidTr="002A0705">
        <w:tc>
          <w:tcPr>
            <w:tcW w:w="1128" w:type="dxa"/>
            <w:shd w:val="clear" w:color="auto" w:fill="auto"/>
            <w:vAlign w:val="center"/>
          </w:tcPr>
          <w:p w14:paraId="3B371448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4B11D483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061294F0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11E86B85" w14:textId="7C518F4E" w:rsidR="00EC04C8" w:rsidRPr="00653EEA" w:rsidRDefault="008E6757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1C7186DD" w14:textId="71D8F365" w:rsidR="00EC04C8" w:rsidRPr="00653EEA" w:rsidRDefault="00352F87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4A4F92F1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090" w:type="dxa"/>
          </w:tcPr>
          <w:p w14:paraId="69C50C67" w14:textId="320C6C84" w:rsidR="00EC04C8" w:rsidRPr="00653EEA" w:rsidRDefault="00781D65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4779B7FD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23944652" w14:textId="2BF90C92" w:rsidR="00EC04C8" w:rsidRPr="00653EEA" w:rsidRDefault="00C53B10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</w:tbl>
    <w:p w14:paraId="4A955895" w14:textId="77777777" w:rsidR="00EC04C8" w:rsidRPr="00653EEA" w:rsidRDefault="00EC04C8" w:rsidP="00EC04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E7419D4" w14:textId="77777777" w:rsidR="00EC04C8" w:rsidRPr="00653EEA" w:rsidRDefault="00EC04C8" w:rsidP="00EC04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53EEA">
        <w:rPr>
          <w:rFonts w:ascii="Times New Roman" w:hAnsi="Times New Roman" w:cs="Times New Roman"/>
          <w:b/>
          <w:sz w:val="28"/>
          <w:szCs w:val="28"/>
        </w:rPr>
        <w:t>II. TỰ LUẬN:</w:t>
      </w:r>
    </w:p>
    <w:tbl>
      <w:tblPr>
        <w:tblW w:w="102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1"/>
        <w:gridCol w:w="551"/>
        <w:gridCol w:w="5260"/>
        <w:gridCol w:w="3119"/>
        <w:gridCol w:w="854"/>
      </w:tblGrid>
      <w:tr w:rsidR="00EC04C8" w:rsidRPr="00653EEA" w14:paraId="41A5CC64" w14:textId="77777777" w:rsidTr="007B7288">
        <w:tc>
          <w:tcPr>
            <w:tcW w:w="972" w:type="dxa"/>
            <w:gridSpan w:val="2"/>
            <w:shd w:val="clear" w:color="auto" w:fill="auto"/>
            <w:vAlign w:val="center"/>
          </w:tcPr>
          <w:p w14:paraId="270FC1B8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2287724F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138F899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EC04C8" w:rsidRPr="00653EEA" w14:paraId="65F0B9C0" w14:textId="77777777" w:rsidTr="007B7288">
        <w:tc>
          <w:tcPr>
            <w:tcW w:w="421" w:type="dxa"/>
            <w:shd w:val="clear" w:color="auto" w:fill="auto"/>
            <w:vAlign w:val="center"/>
          </w:tcPr>
          <w:p w14:paraId="109EE4C2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551" w:type="dxa"/>
            <w:shd w:val="clear" w:color="auto" w:fill="auto"/>
            <w:vAlign w:val="center"/>
          </w:tcPr>
          <w:p w14:paraId="3ABAA471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25436535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258E7A26" w14:textId="77777777" w:rsidR="00EC04C8" w:rsidRPr="00653EEA" w:rsidRDefault="00EC04C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</w:tr>
      <w:tr w:rsidR="00EC04C8" w:rsidRPr="00653EEA" w14:paraId="33F00272" w14:textId="77777777" w:rsidTr="007B7288">
        <w:tc>
          <w:tcPr>
            <w:tcW w:w="421" w:type="dxa"/>
            <w:shd w:val="clear" w:color="auto" w:fill="auto"/>
            <w:vAlign w:val="center"/>
          </w:tcPr>
          <w:p w14:paraId="5F12F28F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74F042CB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403F66B3" w14:textId="1B103DF6" w:rsidR="00EC04C8" w:rsidRPr="00653EEA" w:rsidRDefault="00B5765F" w:rsidP="002A070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2520" w:dyaOrig="1600" w14:anchorId="7C117972">
                <v:shape id="_x0000_i1057" type="#_x0000_t75" style="width:126.75pt;height:81.75pt" o:ole="">
                  <v:imagedata r:id="rId70" o:title=""/>
                </v:shape>
                <o:OLEObject Type="Embed" ProgID="Equation.DSMT4" ShapeID="_x0000_i1057" DrawAspect="Content" ObjectID="_1759733699" r:id="rId71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8123CBD" w14:textId="77777777" w:rsidR="00B5765F" w:rsidRPr="00653EEA" w:rsidRDefault="00B5765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082FA00" w14:textId="77777777" w:rsidR="00B5765F" w:rsidRPr="00653EEA" w:rsidRDefault="00B5765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48A9EE5" w14:textId="77777777" w:rsidR="00B5765F" w:rsidRPr="00653EEA" w:rsidRDefault="00B5765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B53ABBB" w14:textId="2BBD9F07" w:rsidR="00EC04C8" w:rsidRPr="00653EEA" w:rsidRDefault="00EC04C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EC04C8" w:rsidRPr="00653EEA" w14:paraId="7DCB08B9" w14:textId="77777777" w:rsidTr="007B7288">
        <w:tc>
          <w:tcPr>
            <w:tcW w:w="421" w:type="dxa"/>
            <w:shd w:val="clear" w:color="auto" w:fill="auto"/>
            <w:vAlign w:val="center"/>
          </w:tcPr>
          <w:p w14:paraId="199A9D44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5B9008FA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6D641C4C" w14:textId="77777777" w:rsidR="00352F87" w:rsidRPr="0087673B" w:rsidRDefault="00352F87" w:rsidP="00352F8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position w:val="-64"/>
                <w:sz w:val="28"/>
                <w:szCs w:val="28"/>
              </w:rPr>
              <w:object w:dxaOrig="6580" w:dyaOrig="1719" w14:anchorId="3B274A8F">
                <v:shape id="_x0000_i1058" type="#_x0000_t75" style="width:317.25pt;height:80.25pt" o:ole="">
                  <v:imagedata r:id="rId72" o:title=""/>
                </v:shape>
                <o:OLEObject Type="Embed" ProgID="Equation.DSMT4" ShapeID="_x0000_i1058" DrawAspect="Content" ObjectID="_1759733700" r:id="rId73"/>
              </w:object>
            </w:r>
          </w:p>
          <w:p w14:paraId="3FB53F67" w14:textId="05B2E5D2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61553BC8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23D77D8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C133975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74E316E" w14:textId="7B2B6D76" w:rsidR="00EC04C8" w:rsidRPr="00653EEA" w:rsidRDefault="00EC04C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EC04C8" w:rsidRPr="00653EEA" w14:paraId="3E2BCFA5" w14:textId="77777777" w:rsidTr="007B7288">
        <w:tc>
          <w:tcPr>
            <w:tcW w:w="421" w:type="dxa"/>
            <w:shd w:val="clear" w:color="auto" w:fill="auto"/>
            <w:vAlign w:val="center"/>
          </w:tcPr>
          <w:p w14:paraId="711A9126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233F4708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4D94CADB" w14:textId="15BB355D" w:rsidR="00EC04C8" w:rsidRPr="00653EEA" w:rsidRDefault="009307F1" w:rsidP="002A0705">
            <w:pPr>
              <w:spacing w:after="0" w:line="240" w:lineRule="auto"/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position w:val="-90"/>
                <w:sz w:val="28"/>
                <w:szCs w:val="28"/>
              </w:rPr>
              <w:object w:dxaOrig="7200" w:dyaOrig="1939" w14:anchorId="7B179C5A">
                <v:shape id="_x0000_i1059" type="#_x0000_t75" style="width:339.75pt;height:93.75pt" o:ole="">
                  <v:imagedata r:id="rId74" o:title=""/>
                </v:shape>
                <o:OLEObject Type="Embed" ProgID="Equation.DSMT4" ShapeID="_x0000_i1059" DrawAspect="Content" ObjectID="_1759733701" r:id="rId75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C1E3D14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692B7AA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EEA7003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D9A06FC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F48D9B5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2B0E0D0" w14:textId="77777777" w:rsidR="00E90F0F" w:rsidRPr="00653EEA" w:rsidRDefault="00E90F0F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037224D" w14:textId="78D4B1AB" w:rsidR="00EC04C8" w:rsidRPr="00653EEA" w:rsidRDefault="00EC04C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EC04C8" w:rsidRPr="00653EEA" w14:paraId="2DB1A260" w14:textId="77777777" w:rsidTr="007B7288">
        <w:tc>
          <w:tcPr>
            <w:tcW w:w="421" w:type="dxa"/>
            <w:shd w:val="clear" w:color="auto" w:fill="auto"/>
            <w:vAlign w:val="center"/>
          </w:tcPr>
          <w:p w14:paraId="31C9C775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551" w:type="dxa"/>
            <w:shd w:val="clear" w:color="auto" w:fill="auto"/>
            <w:vAlign w:val="center"/>
          </w:tcPr>
          <w:p w14:paraId="24F5972B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7CB500EB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46F12F55" w14:textId="1F4E5055" w:rsidR="00EC04C8" w:rsidRPr="00653EEA" w:rsidRDefault="00352F87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5</w:t>
            </w:r>
          </w:p>
        </w:tc>
      </w:tr>
      <w:tr w:rsidR="00EC04C8" w:rsidRPr="00653EEA" w14:paraId="04E2AF1D" w14:textId="77777777" w:rsidTr="007B7288">
        <w:tc>
          <w:tcPr>
            <w:tcW w:w="421" w:type="dxa"/>
            <w:shd w:val="clear" w:color="auto" w:fill="auto"/>
            <w:vAlign w:val="center"/>
          </w:tcPr>
          <w:p w14:paraId="12AF1631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61F31D0E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46AE9853" w14:textId="2DA66F3D" w:rsidR="00EC04C8" w:rsidRPr="00653EEA" w:rsidRDefault="00E90F0F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x </w:t>
            </w:r>
            <w:r w:rsidR="00EC04C8"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=16 (Thỏa mãn)</w:t>
            </w:r>
          </w:p>
          <w:p w14:paraId="331673C2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Thay x = 16 vào biểu thức A ta có:</w:t>
            </w:r>
          </w:p>
          <w:p w14:paraId="7F639783" w14:textId="2D9E2A39" w:rsidR="00EC04C8" w:rsidRPr="00653EEA" w:rsidRDefault="009E16AB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80" w:dyaOrig="720" w14:anchorId="6521E826">
                <v:shape id="_x0000_i1060" type="#_x0000_t75" style="width:120.75pt;height:36pt" o:ole="">
                  <v:imagedata r:id="rId76" o:title=""/>
                </v:shape>
                <o:OLEObject Type="Embed" ProgID="Equation.DSMT4" ShapeID="_x0000_i1060" DrawAspect="Content" ObjectID="_1759733702" r:id="rId77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AB88C14" w14:textId="77777777" w:rsidR="00EC04C8" w:rsidRPr="00653EEA" w:rsidRDefault="00EC04C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C04C8" w:rsidRPr="00653EEA" w14:paraId="33A28A7D" w14:textId="77777777" w:rsidTr="007B7288">
        <w:tc>
          <w:tcPr>
            <w:tcW w:w="421" w:type="dxa"/>
            <w:shd w:val="clear" w:color="auto" w:fill="auto"/>
            <w:vAlign w:val="center"/>
          </w:tcPr>
          <w:p w14:paraId="0764A8D5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3BAD96D2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386D1A1E" w14:textId="77777777" w:rsidR="00EC04C8" w:rsidRDefault="009307F1" w:rsidP="002A070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D515EED" wp14:editId="166B84AF">
                      <wp:simplePos x="0" y="0"/>
                      <wp:positionH relativeFrom="column">
                        <wp:posOffset>2187575</wp:posOffset>
                      </wp:positionH>
                      <wp:positionV relativeFrom="paragraph">
                        <wp:posOffset>1841500</wp:posOffset>
                      </wp:positionV>
                      <wp:extent cx="1485900" cy="361950"/>
                      <wp:effectExtent l="0" t="0" r="0" b="0"/>
                      <wp:wrapNone/>
                      <wp:docPr id="727561928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8590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83CBD5D" w14:textId="37DACD34" w:rsidR="009307F1" w:rsidRDefault="009307F1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307F1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(ĐK: </w:t>
                                  </w:r>
                                  <w:r w:rsidRPr="009307F1">
                                    <w:rPr>
                                      <w:rFonts w:ascii="Times New Roman" w:hAnsi="Times New Roman" w:cs="Times New Roman"/>
                                      <w:position w:val="-10"/>
                                      <w:sz w:val="28"/>
                                      <w:szCs w:val="28"/>
                                    </w:rPr>
                                    <w:object w:dxaOrig="1080" w:dyaOrig="320" w14:anchorId="4E4DB899">
                                      <v:shape id="_x0000_i1062" type="#_x0000_t75" style="width:54pt;height:15.75pt" o:ole="">
                                        <v:imagedata r:id="rId78" o:title=""/>
                                      </v:shape>
                                      <o:OLEObject Type="Embed" ProgID="Equation.DSMT4" ShapeID="_x0000_i1062" DrawAspect="Content" ObjectID="_1759733733" r:id="rId79"/>
                                    </w:object>
                                  </w:r>
                                  <w:r w:rsidRPr="009307F1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  <w:p w14:paraId="5FFF17F5" w14:textId="77777777" w:rsidR="003F2C00" w:rsidRPr="009307F1" w:rsidRDefault="003F2C00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D515EED" id="Text Box 3" o:spid="_x0000_s1028" type="#_x0000_t202" style="position:absolute;margin-left:172.25pt;margin-top:145pt;width:117pt;height:28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" filled="f" stroked="f" strokeweight=".5pt">
                      <v:textbox>
                        <w:txbxContent>
                          <w:p w14:paraId="183CBD5D" w14:textId="37DACD34" w:rsidR="009307F1" w:rsidRDefault="009307F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307F1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(ĐK: </w:t>
                            </w:r>
                            <w:r w:rsidRPr="009307F1">
                              <w:rPr>
                                <w:rFonts w:ascii="Times New Roman" w:hAnsi="Times New Roman" w:cs="Times New Roman"/>
                                <w:position w:val="-10"/>
                                <w:sz w:val="28"/>
                                <w:szCs w:val="28"/>
                              </w:rPr>
                              <w:object w:dxaOrig="1080" w:dyaOrig="320" w14:anchorId="4E4DB899">
                                <v:shape id="_x0000_i1062" type="#_x0000_t75" style="width:54pt;height:15.75pt" o:ole="">
                                  <v:imagedata r:id="rId78" o:title=""/>
                                </v:shape>
                                <o:OLEObject Type="Embed" ProgID="Equation.DSMT4" ShapeID="_x0000_i1062" DrawAspect="Content" ObjectID="_1759733733" r:id="rId80"/>
                              </w:object>
                            </w:r>
                            <w:r w:rsidRPr="009307F1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  <w:p w14:paraId="5FFF17F5" w14:textId="77777777" w:rsidR="003F2C00" w:rsidRPr="009307F1" w:rsidRDefault="003F2C00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53EEA">
              <w:rPr>
                <w:rFonts w:ascii="Times New Roman" w:hAnsi="Times New Roman" w:cs="Times New Roman"/>
                <w:position w:val="-170"/>
                <w:sz w:val="28"/>
                <w:szCs w:val="28"/>
              </w:rPr>
              <w:object w:dxaOrig="5539" w:dyaOrig="3519" w14:anchorId="57A39399">
                <v:shape id="_x0000_i1063" type="#_x0000_t75" style="width:278.25pt;height:179.25pt" o:ole="">
                  <v:imagedata r:id="rId81" o:title=""/>
                </v:shape>
                <o:OLEObject Type="Embed" ProgID="Equation.DSMT4" ShapeID="_x0000_i1063" DrawAspect="Content" ObjectID="_1759733703" r:id="rId82"/>
              </w:object>
            </w:r>
          </w:p>
          <w:p w14:paraId="0D7FCCE9" w14:textId="58470A90" w:rsidR="003F2C00" w:rsidRPr="00653EEA" w:rsidRDefault="003F2C00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545E2C55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918C386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2017A6F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EB22066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91A68F8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D611CEF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5DC6FE9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EA87E6B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FD21861" w14:textId="77777777" w:rsidR="009307F1" w:rsidRPr="00653EEA" w:rsidRDefault="009307F1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AE4B938" w14:textId="71067562" w:rsidR="00EC04C8" w:rsidRPr="00653EEA" w:rsidRDefault="00EC04C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C04C8" w:rsidRPr="00653EEA" w14:paraId="7482E7C4" w14:textId="77777777" w:rsidTr="007B7288">
        <w:tc>
          <w:tcPr>
            <w:tcW w:w="421" w:type="dxa"/>
            <w:shd w:val="clear" w:color="auto" w:fill="auto"/>
            <w:vAlign w:val="center"/>
          </w:tcPr>
          <w:p w14:paraId="7DA79BAC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220C1384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786304A6" w14:textId="77777777" w:rsidR="00EC04C8" w:rsidRPr="00653EEA" w:rsidRDefault="009E16AB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3260" w:dyaOrig="720" w14:anchorId="2FA29536">
                <v:shape id="_x0000_i1064" type="#_x0000_t75" style="width:162.75pt;height:36pt" o:ole="">
                  <v:imagedata r:id="rId83" o:title=""/>
                </v:shape>
                <o:OLEObject Type="Embed" ProgID="Equation.DSMT4" ShapeID="_x0000_i1064" DrawAspect="Content" ObjectID="_1759733704" r:id="rId84"/>
              </w:object>
            </w:r>
          </w:p>
          <w:p w14:paraId="3DBCFEA9" w14:textId="77777777" w:rsidR="009E16AB" w:rsidRPr="00653EEA" w:rsidRDefault="009E16AB" w:rsidP="002A070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ó </w:t>
            </w:r>
            <w:r w:rsidRPr="00653EEA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020" w:dyaOrig="360" w14:anchorId="5FFE678F">
                <v:shape id="_x0000_i1065" type="#_x0000_t75" style="width:51pt;height:18pt" o:ole="">
                  <v:imagedata r:id="rId85" o:title=""/>
                </v:shape>
                <o:OLEObject Type="Embed" ProgID="Equation.DSMT4" ShapeID="_x0000_i1065" DrawAspect="Content" ObjectID="_1759733705" r:id="rId86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nên </w:t>
            </w:r>
            <w:r w:rsidRPr="00653EEA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00" w:dyaOrig="360" w14:anchorId="022F8A94">
                <v:shape id="_x0000_i1066" type="#_x0000_t75" style="width:189.75pt;height:18pt" o:ole="">
                  <v:imagedata r:id="rId87" o:title=""/>
                </v:shape>
                <o:OLEObject Type="Embed" ProgID="Equation.DSMT4" ShapeID="_x0000_i1066" DrawAspect="Content" ObjectID="_1759733706" r:id="rId88"/>
              </w:object>
            </w:r>
          </w:p>
          <w:p w14:paraId="4C0647D6" w14:textId="77777777" w:rsidR="009E16AB" w:rsidRPr="00653EEA" w:rsidRDefault="009E16AB" w:rsidP="002A070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Kết hợp ĐKXĐ </w:t>
            </w:r>
            <w:r w:rsidRPr="00653EE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20" w14:anchorId="18814D97">
                <v:shape id="_x0000_i1067" type="#_x0000_t75" style="width:54pt;height:15.75pt" o:ole="">
                  <v:imagedata r:id="rId78" o:title=""/>
                </v:shape>
                <o:OLEObject Type="Embed" ProgID="Equation.DSMT4" ShapeID="_x0000_i1067" DrawAspect="Content" ObjectID="_1759733707" r:id="rId89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 w14:anchorId="4BDAA901">
                <v:shape id="_x0000_i1068" type="#_x0000_t75" style="width:9.75pt;height:11.25pt" o:ole="">
                  <v:imagedata r:id="rId90" o:title=""/>
                </v:shape>
                <o:OLEObject Type="Embed" ProgID="Equation.DSMT4" ShapeID="_x0000_i1068" DrawAspect="Content" ObjectID="_1759733708" r:id="rId91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là số nguyên</w:t>
            </w:r>
          </w:p>
          <w:p w14:paraId="1D4C0E18" w14:textId="1880732C" w:rsidR="009E16AB" w:rsidRPr="00653EEA" w:rsidRDefault="00FF3F60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279" w14:anchorId="08298205">
                <v:shape id="_x0000_i1069" type="#_x0000_t75" style="width:44.25pt;height:14.25pt" o:ole="">
                  <v:imagedata r:id="rId92" o:title=""/>
                </v:shape>
                <o:OLEObject Type="Embed" ProgID="Equation.DSMT4" ShapeID="_x0000_i1069" DrawAspect="Content" ObjectID="_1759733709" r:id="rId93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khi </w:t>
            </w:r>
            <w:r w:rsidRPr="00653EE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140" w:dyaOrig="400" w14:anchorId="26A9E3B8">
                <v:shape id="_x0000_i1070" type="#_x0000_t75" style="width:57pt;height:20.25pt" o:ole="">
                  <v:imagedata r:id="rId94" o:title=""/>
                </v:shape>
                <o:OLEObject Type="Embed" ProgID="Equation.DSMT4" ShapeID="_x0000_i1070" DrawAspect="Content" ObjectID="_1759733710" r:id="rId95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E398B0B" w14:textId="77777777" w:rsidR="009E16AB" w:rsidRPr="00653EEA" w:rsidRDefault="009E16AB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5EC5D50" w14:textId="77777777" w:rsidR="009E16AB" w:rsidRPr="00653EEA" w:rsidRDefault="009E16AB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F453AEC" w14:textId="77777777" w:rsidR="009E16AB" w:rsidRPr="00653EEA" w:rsidRDefault="009E16AB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9C56366" w14:textId="17C4AD9E" w:rsidR="00EC04C8" w:rsidRPr="00653EEA" w:rsidRDefault="00EC04C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EC04C8" w:rsidRPr="00653EEA" w14:paraId="107491E1" w14:textId="77777777" w:rsidTr="007B7288">
        <w:tc>
          <w:tcPr>
            <w:tcW w:w="421" w:type="dxa"/>
            <w:shd w:val="clear" w:color="auto" w:fill="auto"/>
            <w:vAlign w:val="center"/>
          </w:tcPr>
          <w:p w14:paraId="5D022E61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551" w:type="dxa"/>
            <w:shd w:val="clear" w:color="auto" w:fill="auto"/>
            <w:vAlign w:val="center"/>
          </w:tcPr>
          <w:p w14:paraId="37BA39E6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7E4BED4A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41DB2DB0" w14:textId="53AC84E1" w:rsidR="00EC04C8" w:rsidRPr="00653EEA" w:rsidRDefault="00352F87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5</w:t>
            </w:r>
          </w:p>
        </w:tc>
      </w:tr>
      <w:tr w:rsidR="007B7288" w:rsidRPr="00653EEA" w14:paraId="1F073601" w14:textId="77777777" w:rsidTr="007B7288">
        <w:tc>
          <w:tcPr>
            <w:tcW w:w="421" w:type="dxa"/>
            <w:shd w:val="clear" w:color="auto" w:fill="auto"/>
            <w:vAlign w:val="center"/>
          </w:tcPr>
          <w:p w14:paraId="630D2F84" w14:textId="77777777" w:rsidR="007B7288" w:rsidRPr="00653EEA" w:rsidRDefault="007B728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0BE4BF6F" w14:textId="77777777" w:rsidR="007B7288" w:rsidRPr="00653EEA" w:rsidRDefault="007B728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260" w:type="dxa"/>
            <w:shd w:val="clear" w:color="auto" w:fill="auto"/>
            <w:vAlign w:val="center"/>
          </w:tcPr>
          <w:p w14:paraId="39CD1DFB" w14:textId="5BB3DFBC" w:rsidR="007B7288" w:rsidRPr="00653EEA" w:rsidRDefault="007B7288" w:rsidP="007B728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ính được AK = </w:t>
            </w:r>
            <w:r w:rsidRPr="00653EEA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480" w:dyaOrig="360" w14:anchorId="0FBB660C">
                <v:shape id="_x0000_i1071" type="#_x0000_t75" style="width:24pt;height:18pt" o:ole="">
                  <v:imagedata r:id="rId96" o:title=""/>
                </v:shape>
                <o:OLEObject Type="Embed" ProgID="Equation.DSMT4" ShapeID="_x0000_i1071" DrawAspect="Content" ObjectID="_1759733711" r:id="rId97"/>
              </w:object>
            </w: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m, AB = 4 cm</w:t>
            </w:r>
          </w:p>
        </w:tc>
        <w:tc>
          <w:tcPr>
            <w:tcW w:w="3119" w:type="dxa"/>
            <w:vMerge w:val="restart"/>
            <w:shd w:val="clear" w:color="auto" w:fill="auto"/>
            <w:vAlign w:val="center"/>
          </w:tcPr>
          <w:p w14:paraId="0B641BBD" w14:textId="21D097A9" w:rsidR="007B7288" w:rsidRPr="00653EEA" w:rsidRDefault="007B7288" w:rsidP="00BA54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75648" behindDoc="1" locked="0" layoutInCell="1" allowOverlap="1" wp14:anchorId="5FC923DE" wp14:editId="3B17BF91">
                  <wp:simplePos x="0" y="0"/>
                  <wp:positionH relativeFrom="column">
                    <wp:posOffset>258445</wp:posOffset>
                  </wp:positionH>
                  <wp:positionV relativeFrom="paragraph">
                    <wp:posOffset>-199390</wp:posOffset>
                  </wp:positionV>
                  <wp:extent cx="1638300" cy="2209165"/>
                  <wp:effectExtent l="0" t="0" r="0" b="0"/>
                  <wp:wrapTight wrapText="bothSides">
                    <wp:wrapPolygon edited="0">
                      <wp:start x="1507" y="559"/>
                      <wp:lineTo x="502" y="13411"/>
                      <wp:lineTo x="2009" y="15832"/>
                      <wp:lineTo x="1758" y="19185"/>
                      <wp:lineTo x="753" y="20675"/>
                      <wp:lineTo x="2763" y="20675"/>
                      <wp:lineTo x="19842" y="20302"/>
                      <wp:lineTo x="20847" y="19557"/>
                      <wp:lineTo x="19088" y="18812"/>
                      <wp:lineTo x="20093" y="16763"/>
                      <wp:lineTo x="19842" y="15832"/>
                      <wp:lineTo x="17833" y="15832"/>
                      <wp:lineTo x="11805" y="6892"/>
                      <wp:lineTo x="9544" y="6892"/>
                      <wp:lineTo x="7033" y="5029"/>
                      <wp:lineTo x="5023" y="3911"/>
                      <wp:lineTo x="3516" y="559"/>
                      <wp:lineTo x="1507" y="559"/>
                    </wp:wrapPolygon>
                  </wp:wrapTight>
                  <wp:docPr id="5815548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2209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A8F85A7" w14:textId="77777777" w:rsidR="007B7288" w:rsidRPr="00653EEA" w:rsidRDefault="007B728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7B7288" w:rsidRPr="00653EEA" w14:paraId="6DFA5AA1" w14:textId="77777777" w:rsidTr="007B7288">
        <w:tc>
          <w:tcPr>
            <w:tcW w:w="421" w:type="dxa"/>
            <w:shd w:val="clear" w:color="auto" w:fill="auto"/>
            <w:vAlign w:val="center"/>
          </w:tcPr>
          <w:p w14:paraId="72AF9223" w14:textId="77777777" w:rsidR="007B7288" w:rsidRPr="00653EEA" w:rsidRDefault="007B728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54863762" w14:textId="77777777" w:rsidR="007B7288" w:rsidRPr="00653EEA" w:rsidRDefault="007B728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260" w:type="dxa"/>
            <w:shd w:val="clear" w:color="auto" w:fill="auto"/>
            <w:vAlign w:val="center"/>
          </w:tcPr>
          <w:p w14:paraId="7C547869" w14:textId="238DF66F" w:rsidR="007B7288" w:rsidRPr="00653EEA" w:rsidRDefault="007B7288" w:rsidP="00BA54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ính </w:t>
            </w:r>
            <w:r w:rsidRPr="00653EE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99" w:dyaOrig="400" w14:anchorId="1ACF28C8">
                <v:shape id="_x0000_i1072" type="#_x0000_t75" style="width:114.75pt;height:19.5pt" o:ole="">
                  <v:imagedata r:id="rId99" o:title=""/>
                </v:shape>
                <o:OLEObject Type="Embed" ProgID="Equation.DSMT4" ShapeID="_x0000_i1072" DrawAspect="Content" ObjectID="_1759733712" r:id="rId100"/>
              </w:object>
            </w:r>
          </w:p>
        </w:tc>
        <w:tc>
          <w:tcPr>
            <w:tcW w:w="3119" w:type="dxa"/>
            <w:vMerge/>
            <w:shd w:val="clear" w:color="auto" w:fill="auto"/>
            <w:vAlign w:val="center"/>
          </w:tcPr>
          <w:p w14:paraId="3C078F61" w14:textId="56B86DAD" w:rsidR="007B7288" w:rsidRPr="00653EEA" w:rsidRDefault="007B7288" w:rsidP="00BA54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091461D8" w14:textId="2E43D2B4" w:rsidR="007B7288" w:rsidRPr="00653EEA" w:rsidRDefault="007B728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="00352F87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75</w:t>
            </w:r>
          </w:p>
        </w:tc>
      </w:tr>
      <w:tr w:rsidR="007B7288" w:rsidRPr="00653EEA" w14:paraId="330D0495" w14:textId="77777777" w:rsidTr="007B7288">
        <w:tc>
          <w:tcPr>
            <w:tcW w:w="421" w:type="dxa"/>
            <w:shd w:val="clear" w:color="auto" w:fill="auto"/>
            <w:vAlign w:val="center"/>
          </w:tcPr>
          <w:p w14:paraId="3873D769" w14:textId="77777777" w:rsidR="007B7288" w:rsidRPr="00653EEA" w:rsidRDefault="007B728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1" w:type="dxa"/>
            <w:shd w:val="clear" w:color="auto" w:fill="auto"/>
            <w:vAlign w:val="center"/>
          </w:tcPr>
          <w:p w14:paraId="4F1BB9F9" w14:textId="77777777" w:rsidR="007B7288" w:rsidRPr="00653EEA" w:rsidRDefault="007B728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260" w:type="dxa"/>
            <w:shd w:val="clear" w:color="auto" w:fill="auto"/>
            <w:vAlign w:val="center"/>
          </w:tcPr>
          <w:p w14:paraId="1CAC2D39" w14:textId="77777777" w:rsidR="007B7288" w:rsidRPr="00653EEA" w:rsidRDefault="007B7288" w:rsidP="007B7288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53EE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 w14:anchorId="517BEC90">
                <v:shape id="_x0000_i1073" type="#_x0000_t75" style="width:11.25pt;height:13.5pt" o:ole="">
                  <v:imagedata r:id="rId101" o:title=""/>
                </v:shape>
                <o:OLEObject Type="Embed" ProgID="Equation.DSMT4" ShapeID="_x0000_i1073" DrawAspect="Content" ObjectID="_1759733713" r:id="rId102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BD vuông tại A ta có:</w:t>
            </w:r>
          </w:p>
          <w:p w14:paraId="144FAAF8" w14:textId="77777777" w:rsidR="007B7288" w:rsidRPr="00653EEA" w:rsidRDefault="007B7288" w:rsidP="007B7288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an </w:t>
            </w:r>
            <w:r w:rsidRPr="00653EE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60" w:dyaOrig="340" w14:anchorId="1A2F3039">
                <v:shape id="_x0000_i1074" type="#_x0000_t75" style="width:28.5pt;height:17.25pt" o:ole="">
                  <v:imagedata r:id="rId103" o:title=""/>
                </v:shape>
                <o:OLEObject Type="Embed" ProgID="Equation.DSMT4" ShapeID="_x0000_i1074" DrawAspect="Content" ObjectID="_1759733714" r:id="rId104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= </w:t>
            </w:r>
            <w:r w:rsidRPr="00653EE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60" w:dyaOrig="620" w14:anchorId="1F59C15E">
                <v:shape id="_x0000_i1075" type="#_x0000_t75" style="width:23.25pt;height:31.5pt" o:ole="">
                  <v:imagedata r:id="rId105" o:title=""/>
                </v:shape>
                <o:OLEObject Type="Embed" ProgID="Equation.DSMT4" ShapeID="_x0000_i1075" DrawAspect="Content" ObjectID="_1759733715" r:id="rId106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(1) (tỉ số lượng giác)</w:t>
            </w:r>
          </w:p>
          <w:p w14:paraId="4F5E959A" w14:textId="77777777" w:rsidR="007B7288" w:rsidRPr="00653EEA" w:rsidRDefault="007B7288" w:rsidP="007B7288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a lại có: BD là phân giác trong của </w:t>
            </w:r>
            <w:r w:rsidRPr="00653EE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 w14:anchorId="515BF1A3">
                <v:shape id="_x0000_i1076" type="#_x0000_t75" style="width:11.25pt;height:13.5pt" o:ole="">
                  <v:imagedata r:id="rId101" o:title=""/>
                </v:shape>
                <o:OLEObject Type="Embed" ProgID="Equation.DSMT4" ShapeID="_x0000_i1076" DrawAspect="Content" ObjectID="_1759733716" r:id="rId107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BC </w:t>
            </w:r>
          </w:p>
          <w:p w14:paraId="03CC9D1C" w14:textId="77777777" w:rsidR="007B7288" w:rsidRPr="00653EEA" w:rsidRDefault="007B7288" w:rsidP="007B7288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Nên </w:t>
            </w:r>
            <w:r w:rsidRPr="00653EE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80" w:dyaOrig="620" w14:anchorId="4F51E6C9">
                <v:shape id="_x0000_i1077" type="#_x0000_t75" style="width:54.75pt;height:31.5pt" o:ole="">
                  <v:imagedata r:id="rId108" o:title=""/>
                </v:shape>
                <o:OLEObject Type="Embed" ProgID="Equation.DSMT4" ShapeID="_x0000_i1077" DrawAspect="Content" ObjectID="_1759733717" r:id="rId109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Tính chất đường phân giác)</w:t>
            </w:r>
          </w:p>
          <w:p w14:paraId="7A9E26E8" w14:textId="191CE011" w:rsidR="007B7288" w:rsidRPr="00653EEA" w:rsidRDefault="007B7288" w:rsidP="007B7288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140F8E6E">
                <v:shape id="_x0000_i1078" type="#_x0000_t75" style="width:15pt;height:12pt" o:ole="">
                  <v:imagedata r:id="rId110" o:title=""/>
                </v:shape>
                <o:OLEObject Type="Embed" ProgID="Equation.DSMT4" ShapeID="_x0000_i1078" DrawAspect="Content" ObjectID="_1759733718" r:id="rId111"/>
              </w:object>
            </w:r>
            <w:r w:rsidRPr="00653EE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20" w:dyaOrig="620" w14:anchorId="33D7CA88">
                <v:shape id="_x0000_i1079" type="#_x0000_t75" style="width:173.25pt;height:31.5pt" o:ole="">
                  <v:imagedata r:id="rId112" o:title=""/>
                </v:shape>
                <o:OLEObject Type="Embed" ProgID="Equation.DSMT4" ShapeID="_x0000_i1079" DrawAspect="Content" ObjectID="_1759733719" r:id="rId113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>(2)</w:t>
            </w:r>
          </w:p>
          <w:p w14:paraId="57D6639D" w14:textId="20479D0D" w:rsidR="007B7288" w:rsidRPr="00653EEA" w:rsidRDefault="007B7288" w:rsidP="007B7288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Từ (1) và (2) </w:t>
            </w:r>
            <w:r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 w14:anchorId="7881A290">
                <v:shape id="_x0000_i1080" type="#_x0000_t75" style="width:15pt;height:12pt" o:ole="">
                  <v:imagedata r:id="rId110" o:title=""/>
                </v:shape>
                <o:OLEObject Type="Embed" ProgID="Equation.DSMT4" ShapeID="_x0000_i1080" DrawAspect="Content" ObjectID="_1759733720" r:id="rId114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tan </w:t>
            </w:r>
            <w:r w:rsidRPr="00653EE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60" w:dyaOrig="340" w14:anchorId="20466261">
                <v:shape id="_x0000_i1081" type="#_x0000_t75" style="width:28.5pt;height:17.25pt" o:ole="">
                  <v:imagedata r:id="rId103" o:title=""/>
                </v:shape>
                <o:OLEObject Type="Embed" ProgID="Equation.DSMT4" ShapeID="_x0000_i1081" DrawAspect="Content" ObjectID="_1759733721" r:id="rId115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653EE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80" w:dyaOrig="620" w14:anchorId="4738E4A7">
                <v:shape id="_x0000_i1082" type="#_x0000_t75" style="width:48.35pt;height:31.15pt" o:ole="">
                  <v:imagedata r:id="rId116" o:title=""/>
                </v:shape>
                <o:OLEObject Type="Embed" ProgID="Equation.DSMT4" ShapeID="_x0000_i1082" DrawAspect="Content" ObjectID="_1759733722" r:id="rId117"/>
              </w:object>
            </w:r>
          </w:p>
        </w:tc>
        <w:tc>
          <w:tcPr>
            <w:tcW w:w="3119" w:type="dxa"/>
            <w:vMerge/>
            <w:shd w:val="clear" w:color="auto" w:fill="auto"/>
            <w:vAlign w:val="center"/>
          </w:tcPr>
          <w:p w14:paraId="0D42319E" w14:textId="635F3DE5" w:rsidR="007B7288" w:rsidRPr="00653EEA" w:rsidRDefault="007B7288" w:rsidP="00BA54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10DCE830" w14:textId="77777777" w:rsidR="007B7288" w:rsidRPr="00653EEA" w:rsidRDefault="007B728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15AE5EC" w14:textId="77777777" w:rsidR="007B7288" w:rsidRPr="00653EEA" w:rsidRDefault="007B728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A4560D0" w14:textId="77777777" w:rsidR="007B7288" w:rsidRPr="00653EEA" w:rsidRDefault="007B728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FA2BEF3" w14:textId="77777777" w:rsidR="007B7288" w:rsidRPr="00653EEA" w:rsidRDefault="007B728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EBCA8CC" w14:textId="77777777" w:rsidR="007B7288" w:rsidRPr="00653EEA" w:rsidRDefault="007B728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F7628EE" w14:textId="01846253" w:rsidR="007B7288" w:rsidRPr="00653EEA" w:rsidRDefault="007B728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EC04C8" w:rsidRPr="00653EEA" w14:paraId="7CBF7BDA" w14:textId="77777777" w:rsidTr="007B7288">
        <w:tc>
          <w:tcPr>
            <w:tcW w:w="421" w:type="dxa"/>
            <w:shd w:val="clear" w:color="auto" w:fill="auto"/>
            <w:vAlign w:val="center"/>
          </w:tcPr>
          <w:p w14:paraId="1575A4F8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51" w:type="dxa"/>
            <w:shd w:val="clear" w:color="auto" w:fill="auto"/>
            <w:vAlign w:val="center"/>
          </w:tcPr>
          <w:p w14:paraId="5D467397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4C60ECAB" w14:textId="77777777" w:rsidR="00B12FCA" w:rsidRPr="00653EEA" w:rsidRDefault="00B12FCA" w:rsidP="00B12FC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>Độ sâu của tầu ngầm là:</w:t>
            </w:r>
          </w:p>
          <w:p w14:paraId="4B57AD8E" w14:textId="7E1A3DE2" w:rsidR="00EC04C8" w:rsidRPr="00653EEA" w:rsidRDefault="00B12FCA" w:rsidP="00B12FC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653EEA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400" w:dyaOrig="320" w14:anchorId="354C54E0">
                <v:shape id="_x0000_i1083" type="#_x0000_t75" style="width:120.35pt;height:16.1pt" o:ole="">
                  <v:imagedata r:id="rId118" o:title=""/>
                </v:shape>
                <o:OLEObject Type="Embed" ProgID="Equation.DSMT4" ShapeID="_x0000_i1083" DrawAspect="Content" ObjectID="_1759733723" r:id="rId119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7DA9F8EC" w14:textId="77777777" w:rsidR="00EC04C8" w:rsidRPr="00653EEA" w:rsidRDefault="00EC04C8" w:rsidP="002A07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EC04C8" w:rsidRPr="00653EEA" w14:paraId="5F6CD742" w14:textId="77777777" w:rsidTr="007B7288">
        <w:tc>
          <w:tcPr>
            <w:tcW w:w="421" w:type="dxa"/>
            <w:shd w:val="clear" w:color="auto" w:fill="auto"/>
            <w:vAlign w:val="center"/>
          </w:tcPr>
          <w:p w14:paraId="58FF5FCB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551" w:type="dxa"/>
            <w:shd w:val="clear" w:color="auto" w:fill="auto"/>
            <w:vAlign w:val="center"/>
          </w:tcPr>
          <w:p w14:paraId="580AC37D" w14:textId="77777777" w:rsidR="00EC04C8" w:rsidRPr="00653EEA" w:rsidRDefault="00EC04C8" w:rsidP="002A070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79" w:type="dxa"/>
            <w:gridSpan w:val="2"/>
            <w:shd w:val="clear" w:color="auto" w:fill="auto"/>
            <w:vAlign w:val="center"/>
          </w:tcPr>
          <w:p w14:paraId="447C6709" w14:textId="2AEDCFF4" w:rsidR="00EC04C8" w:rsidRPr="00653EEA" w:rsidRDefault="00EC04C8" w:rsidP="002712F1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+</w:t>
            </w:r>
            <w:r w:rsidR="00A83664" w:rsidRPr="00653EE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 xml:space="preserve"> </w:t>
            </w:r>
            <w:r w:rsidRPr="00653EE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Biến đổi phương trình đã cho trở thành phương trình tương đương</w:t>
            </w:r>
          </w:p>
          <w:p w14:paraId="216CD0BE" w14:textId="664C7D62" w:rsidR="002712F1" w:rsidRPr="00653EEA" w:rsidRDefault="002712F1" w:rsidP="002712F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53EEA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40" w:dyaOrig="360" w14:anchorId="7EAF0A6E">
                <v:shape id="_x0000_i1084" type="#_x0000_t75" style="width:106.4pt;height:18.25pt" o:ole="">
                  <v:imagedata r:id="rId120" o:title=""/>
                </v:shape>
                <o:OLEObject Type="Embed" ProgID="Equation.DSMT4" ShapeID="_x0000_i1084" DrawAspect="Content" ObjectID="_1759733724" r:id="rId121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    (1)</w:t>
            </w:r>
          </w:p>
          <w:p w14:paraId="6690C20B" w14:textId="544CB08D" w:rsidR="002712F1" w:rsidRPr="00653EEA" w:rsidRDefault="002712F1" w:rsidP="002712F1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ới  </w:t>
            </w:r>
            <w:r w:rsidRPr="00653EEA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580" w:dyaOrig="620" w14:anchorId="1C302090">
                <v:shape id="_x0000_i1085" type="#_x0000_t75" style="width:29pt;height:31.15pt" o:ole="">
                  <v:imagedata r:id="rId122" o:title=""/>
                </v:shape>
                <o:OLEObject Type="Embed" ProgID="Equation.DSMT4" ShapeID="_x0000_i1085" DrawAspect="Content" ObjectID="_1759733725" r:id="rId123"/>
              </w:object>
            </w:r>
            <w:r w:rsidRPr="00653EE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hì hai vế của (1) đều dương, ta bình phương 2 vế của (1)</w:t>
            </w:r>
          </w:p>
          <w:p w14:paraId="5A71029A" w14:textId="5A325D67" w:rsidR="002712F1" w:rsidRPr="00653EEA" w:rsidRDefault="002712F1" w:rsidP="002712F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a được:    </w: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>2x + 5 = 3x – 5 + 4</w:t>
            </w:r>
            <w:r w:rsidRPr="00653EEA"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drawing>
                <wp:inline distT="0" distB="0" distL="0" distR="0" wp14:anchorId="7D5DFEDD" wp14:editId="3D9D64D7">
                  <wp:extent cx="752475" cy="228600"/>
                  <wp:effectExtent l="0" t="0" r="9525" b="0"/>
                  <wp:docPr id="18772737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2C01A32" w14:textId="77777777" w:rsidR="002712F1" w:rsidRPr="00653EEA" w:rsidRDefault="002712F1" w:rsidP="002712F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40" w14:anchorId="1A075A3A">
                <v:shape id="_x0000_i1086" type="#_x0000_t75" style="width:17.2pt;height:11.8pt" o:ole="">
                  <v:imagedata r:id="rId125" o:title=""/>
                </v:shape>
                <o:OLEObject Type="Embed" ProgID="Equation.DSMT4" ShapeID="_x0000_i1086" DrawAspect="Content" ObjectID="_1759733726" r:id="rId126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653EEA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60" w:dyaOrig="360" w14:anchorId="271D12F4">
                <v:shape id="_x0000_i1087" type="#_x0000_t75" style="width:82.75pt;height:18.25pt" o:ole="">
                  <v:imagedata r:id="rId127" o:title=""/>
                </v:shape>
                <o:OLEObject Type="Embed" ProgID="Equation.3" ShapeID="_x0000_i1087" DrawAspect="Content" ObjectID="_1759733727" r:id="rId128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  (2)</w:t>
            </w:r>
          </w:p>
          <w:p w14:paraId="0711BAD1" w14:textId="77777777" w:rsidR="002712F1" w:rsidRPr="00653EEA" w:rsidRDefault="002712F1" w:rsidP="007B728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Phương trình (2) có nghiệm khi:  </w:t>
            </w:r>
            <w:r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19" w:dyaOrig="279" w14:anchorId="40FC8A51">
                <v:shape id="_x0000_i1088" type="#_x0000_t75" style="width:85.95pt;height:13.95pt" o:ole="">
                  <v:imagedata r:id="rId129" o:title=""/>
                </v:shape>
                <o:OLEObject Type="Embed" ProgID="Equation.DSMT4" ShapeID="_x0000_i1088" DrawAspect="Content" ObjectID="_1759733728" r:id="rId130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63F54DA" w14:textId="1BD9CF95" w:rsidR="002712F1" w:rsidRPr="00653EEA" w:rsidRDefault="00A83664" w:rsidP="007B728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="002712F1" w:rsidRPr="00653EEA">
              <w:rPr>
                <w:rFonts w:ascii="Times New Roman" w:hAnsi="Times New Roman" w:cs="Times New Roman"/>
                <w:sz w:val="28"/>
                <w:szCs w:val="28"/>
              </w:rPr>
              <w:t>Khi đó hai vế của (2) không âm</w: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>, t</w:t>
            </w:r>
            <w:r w:rsidR="002712F1" w:rsidRPr="00653EEA">
              <w:rPr>
                <w:rFonts w:ascii="Times New Roman" w:hAnsi="Times New Roman" w:cs="Times New Roman"/>
                <w:sz w:val="28"/>
                <w:szCs w:val="28"/>
              </w:rPr>
              <w:t>a bình phương hai vế của (2) được 16(3x – 5) = 36 - 12x + x</w:t>
            </w:r>
            <w:r w:rsidR="002712F1" w:rsidRPr="00653EE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14:paraId="56A70A75" w14:textId="2721495A" w:rsidR="002712F1" w:rsidRPr="00653EEA" w:rsidRDefault="002712F1" w:rsidP="007B728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40" w14:anchorId="7EB9D397">
                <v:shape id="_x0000_i1089" type="#_x0000_t75" style="width:17.2pt;height:11.8pt" o:ole="">
                  <v:imagedata r:id="rId125" o:title=""/>
                </v:shape>
                <o:OLEObject Type="Embed" ProgID="Equation.DSMT4" ShapeID="_x0000_i1089" DrawAspect="Content" ObjectID="_1759733729" r:id="rId131"/>
              </w:objec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x</w:t>
            </w:r>
            <w:r w:rsidRPr="00653EE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- 60x + 116 = 0</w:t>
            </w:r>
          </w:p>
          <w:p w14:paraId="61490D7C" w14:textId="5DE16508" w:rsidR="002712F1" w:rsidRPr="00653EEA" w:rsidRDefault="00A83664" w:rsidP="007B728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FD6D9A1" wp14:editId="0EFE04D8">
                      <wp:simplePos x="0" y="0"/>
                      <wp:positionH relativeFrom="column">
                        <wp:posOffset>1056640</wp:posOffset>
                      </wp:positionH>
                      <wp:positionV relativeFrom="paragraph">
                        <wp:posOffset>168910</wp:posOffset>
                      </wp:positionV>
                      <wp:extent cx="876300" cy="304800"/>
                      <wp:effectExtent l="0" t="0" r="0" b="0"/>
                      <wp:wrapNone/>
                      <wp:docPr id="483876044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63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53F7FF8" w14:textId="0949CC2A" w:rsidR="00A83664" w:rsidRPr="00A83664" w:rsidRDefault="00A83664" w:rsidP="00A83664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A8366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t/m</w:t>
                                  </w:r>
                                  <w:r w:rsidRPr="00A8366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D6D9A1" id="Text Box 2" o:spid="_x0000_s1029" type="#_x0000_t202" style="position:absolute;margin-left:83.2pt;margin-top:13.3pt;width:69pt;height:2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" filled="f" stroked="f" strokeweight=".5pt">
                      <v:textbox>
                        <w:txbxContent>
                          <w:p w14:paraId="453F7FF8" w14:textId="0949CC2A" w:rsidR="00A83664" w:rsidRPr="00A83664" w:rsidRDefault="00A83664" w:rsidP="00A8366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A8366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/m</w:t>
                            </w:r>
                            <w:r w:rsidRPr="00A8366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712F1"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2712F1"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40" w14:anchorId="39F7497B">
                <v:shape id="_x0000_i1090" type="#_x0000_t75" style="width:17.2pt;height:11.8pt" o:ole="">
                  <v:imagedata r:id="rId125" o:title=""/>
                </v:shape>
                <o:OLEObject Type="Embed" ProgID="Equation.DSMT4" ShapeID="_x0000_i1090" DrawAspect="Content" ObjectID="_1759733730" r:id="rId132"/>
              </w:object>
            </w:r>
            <w:r w:rsidR="002712F1" w:rsidRPr="00653EEA">
              <w:rPr>
                <w:rFonts w:ascii="Times New Roman" w:hAnsi="Times New Roman" w:cs="Times New Roman"/>
                <w:sz w:val="28"/>
                <w:szCs w:val="28"/>
              </w:rPr>
              <w:t>(x – 2)(x – 58) = 0</w:t>
            </w:r>
          </w:p>
          <w:p w14:paraId="2105AE79" w14:textId="0D39F2B6" w:rsidR="002712F1" w:rsidRPr="00653EEA" w:rsidRDefault="00A83664" w:rsidP="002712F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43EBEDD" wp14:editId="6003657A">
                      <wp:simplePos x="0" y="0"/>
                      <wp:positionH relativeFrom="column">
                        <wp:posOffset>1061720</wp:posOffset>
                      </wp:positionH>
                      <wp:positionV relativeFrom="paragraph">
                        <wp:posOffset>208280</wp:posOffset>
                      </wp:positionV>
                      <wp:extent cx="876300" cy="304800"/>
                      <wp:effectExtent l="0" t="0" r="0" b="0"/>
                      <wp:wrapNone/>
                      <wp:docPr id="521647325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763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1DD4BDE" w14:textId="3CC6762D" w:rsidR="00A83664" w:rsidRPr="00A83664" w:rsidRDefault="00A83664" w:rsidP="00A83664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A8366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l</w:t>
                                  </w:r>
                                  <w:r w:rsidRPr="00A83664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oại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3EBEDD" id="_x0000_s1030" type="#_x0000_t202" style="position:absolute;margin-left:83.6pt;margin-top:16.4pt;width:69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" filled="f" stroked="f" strokeweight=".5pt">
                      <v:textbox>
                        <w:txbxContent>
                          <w:p w14:paraId="61DD4BDE" w14:textId="3CC6762D" w:rsidR="00A83664" w:rsidRPr="00A83664" w:rsidRDefault="00A83664" w:rsidP="00A8366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A8366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l</w:t>
                            </w:r>
                            <w:r w:rsidRPr="00A83664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oại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712F1"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2712F1" w:rsidRPr="00653EE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40" w14:anchorId="5ECAD6D0">
                <v:shape id="_x0000_i1091" type="#_x0000_t75" style="width:17.2pt;height:11.8pt" o:ole="">
                  <v:imagedata r:id="rId125" o:title=""/>
                </v:shape>
                <o:OLEObject Type="Embed" ProgID="Equation.DSMT4" ShapeID="_x0000_i1091" DrawAspect="Content" ObjectID="_1759733731" r:id="rId133"/>
              </w:object>
            </w:r>
            <w:r w:rsidR="002712F1" w:rsidRPr="00653EE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53EEA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780" w:dyaOrig="720" w14:anchorId="269FCF51">
                <v:shape id="_x0000_i1092" type="#_x0000_t75" style="width:43pt;height:39.75pt" o:ole="">
                  <v:imagedata r:id="rId134" o:title=""/>
                </v:shape>
                <o:OLEObject Type="Embed" ProgID="Equation.DSMT4" ShapeID="_x0000_i1092" DrawAspect="Content" ObjectID="_1759733732" r:id="rId135"/>
              </w:object>
            </w:r>
          </w:p>
          <w:p w14:paraId="34634349" w14:textId="0D348BA0" w:rsidR="00A83664" w:rsidRPr="00653EEA" w:rsidRDefault="00A83664" w:rsidP="002712F1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Vậy tập nghiệm của phương trình là {2}.</w:t>
            </w:r>
          </w:p>
        </w:tc>
        <w:tc>
          <w:tcPr>
            <w:tcW w:w="854" w:type="dxa"/>
            <w:shd w:val="clear" w:color="auto" w:fill="auto"/>
          </w:tcPr>
          <w:p w14:paraId="54DF3EB2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0F2DC2DB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B9703CD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60734C82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50E68126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257B824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64937BA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2991DC09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6E453475" w14:textId="61EBAE7D" w:rsidR="00EC04C8" w:rsidRPr="00653EEA" w:rsidRDefault="00EC04C8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</w:t>
            </w:r>
            <w:r w:rsidR="00A83664"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  <w:p w14:paraId="727FEC39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0F1736CF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7EB809A1" w14:textId="77777777" w:rsidR="00A83664" w:rsidRPr="00653EEA" w:rsidRDefault="00A83664" w:rsidP="007B728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0DDE709B" w14:textId="77777777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5F190F4D" w14:textId="540EFAAA" w:rsidR="00A83664" w:rsidRPr="00653EEA" w:rsidRDefault="00A83664" w:rsidP="00A836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653EE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25</w:t>
            </w:r>
          </w:p>
        </w:tc>
      </w:tr>
    </w:tbl>
    <w:p w14:paraId="6D8AFA75" w14:textId="644AF56D" w:rsidR="00EC04C8" w:rsidRPr="00653EEA" w:rsidRDefault="00EC04C8" w:rsidP="00EC04C8">
      <w:pPr>
        <w:spacing w:after="0" w:line="240" w:lineRule="auto"/>
        <w:ind w:left="108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53EEA">
        <w:rPr>
          <w:rFonts w:ascii="Times New Roman" w:hAnsi="Times New Roman" w:cs="Times New Roman"/>
          <w:i/>
          <w:sz w:val="28"/>
          <w:szCs w:val="28"/>
        </w:rPr>
        <w:t>Học sinh làm cách khác đúng cho điểm tương đương.</w:t>
      </w:r>
    </w:p>
    <w:p w14:paraId="07B74189" w14:textId="77777777" w:rsidR="00EC04C8" w:rsidRPr="00653EEA" w:rsidRDefault="00EC04C8" w:rsidP="00EC04C8">
      <w:pPr>
        <w:spacing w:after="0" w:line="240" w:lineRule="auto"/>
        <w:ind w:left="1080"/>
        <w:jc w:val="both"/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11232" w:type="dxa"/>
        <w:tblInd w:w="-972" w:type="dxa"/>
        <w:tblLayout w:type="fixed"/>
        <w:tblLook w:val="0000" w:firstRow="0" w:lastRow="0" w:firstColumn="0" w:lastColumn="0" w:noHBand="0" w:noVBand="0"/>
      </w:tblPr>
      <w:tblGrid>
        <w:gridCol w:w="2610"/>
        <w:gridCol w:w="2970"/>
        <w:gridCol w:w="2862"/>
        <w:gridCol w:w="2790"/>
      </w:tblGrid>
      <w:tr w:rsidR="00EC04C8" w:rsidRPr="00653EEA" w14:paraId="36795066" w14:textId="77777777" w:rsidTr="002A0705">
        <w:tc>
          <w:tcPr>
            <w:tcW w:w="2610" w:type="dxa"/>
          </w:tcPr>
          <w:p w14:paraId="1C59CEF5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GH DUYỆT</w:t>
            </w:r>
          </w:p>
          <w:p w14:paraId="3C654A98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4EB8EE6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BD5D3B0" w14:textId="52B0E2AD" w:rsidR="00EC04C8" w:rsidRPr="00653EEA" w:rsidRDefault="00EC04C8" w:rsidP="007B728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970" w:type="dxa"/>
          </w:tcPr>
          <w:p w14:paraId="4526E160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Ổ TRƯỞNG</w:t>
            </w:r>
          </w:p>
          <w:p w14:paraId="7FA102ED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EFA433E" w14:textId="30D34FAB" w:rsidR="00EC04C8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5A42099" w14:textId="77777777" w:rsidR="003F2C00" w:rsidRPr="00653EEA" w:rsidRDefault="003F2C00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bookmarkStart w:id="0" w:name="_GoBack"/>
            <w:bookmarkEnd w:id="0"/>
          </w:p>
          <w:p w14:paraId="41F2992F" w14:textId="77777777" w:rsidR="00EC04C8" w:rsidRPr="00653EEA" w:rsidRDefault="00EC04C8" w:rsidP="002A07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ào Thị Thanh Loan</w:t>
            </w:r>
          </w:p>
        </w:tc>
        <w:tc>
          <w:tcPr>
            <w:tcW w:w="2862" w:type="dxa"/>
          </w:tcPr>
          <w:p w14:paraId="12EB7CFD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ÓM TRƯỞNG</w:t>
            </w:r>
          </w:p>
          <w:p w14:paraId="6F26B260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A95FD1E" w14:textId="7FB7AF54" w:rsidR="00EC04C8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4CE139D" w14:textId="77777777" w:rsidR="003F2C00" w:rsidRPr="00653EEA" w:rsidRDefault="003F2C00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71C45A3" w14:textId="77777777" w:rsidR="00EC04C8" w:rsidRPr="00653EEA" w:rsidRDefault="00EC04C8" w:rsidP="002A07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uyễn Thị Phương</w:t>
            </w:r>
          </w:p>
        </w:tc>
        <w:tc>
          <w:tcPr>
            <w:tcW w:w="2790" w:type="dxa"/>
          </w:tcPr>
          <w:p w14:paraId="02A83A9C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ƯỜI RA ĐỀ</w:t>
            </w:r>
          </w:p>
          <w:p w14:paraId="0ADD3596" w14:textId="77777777" w:rsidR="00EC04C8" w:rsidRPr="00653EEA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35D76D6" w14:textId="4C8FC8A4" w:rsidR="00EC04C8" w:rsidRDefault="00EC04C8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31109F4" w14:textId="77777777" w:rsidR="003F2C00" w:rsidRPr="00653EEA" w:rsidRDefault="003F2C00" w:rsidP="002A07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3A4DB2F" w14:textId="432E380A" w:rsidR="00EC04C8" w:rsidRPr="00653EEA" w:rsidRDefault="00EC04C8" w:rsidP="002A070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653EE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Nguyễn </w:t>
            </w:r>
            <w:r w:rsidR="005237B3" w:rsidRPr="00653EE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ồng Ngọc</w:t>
            </w:r>
          </w:p>
        </w:tc>
      </w:tr>
    </w:tbl>
    <w:p w14:paraId="670E26FA" w14:textId="77777777" w:rsidR="00EC04C8" w:rsidRPr="00653EEA" w:rsidRDefault="00EC04C8" w:rsidP="00EC04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FA416E" w14:textId="77777777" w:rsidR="000B6DEB" w:rsidRPr="00653EEA" w:rsidRDefault="000B6DEB">
      <w:pPr>
        <w:rPr>
          <w:rFonts w:ascii="Times New Roman" w:hAnsi="Times New Roman" w:cs="Times New Roman"/>
          <w:sz w:val="28"/>
          <w:szCs w:val="28"/>
        </w:rPr>
      </w:pPr>
    </w:p>
    <w:sectPr w:rsidR="000B6DEB" w:rsidRPr="00653EEA" w:rsidSect="003F2C00">
      <w:pgSz w:w="11907" w:h="16840" w:code="9"/>
      <w:pgMar w:top="540" w:right="810" w:bottom="45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52EC2"/>
    <w:multiLevelType w:val="hybridMultilevel"/>
    <w:tmpl w:val="8DB4AD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587696"/>
    <w:multiLevelType w:val="hybridMultilevel"/>
    <w:tmpl w:val="5D04C7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380798"/>
    <w:multiLevelType w:val="hybridMultilevel"/>
    <w:tmpl w:val="617069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466523"/>
    <w:multiLevelType w:val="hybridMultilevel"/>
    <w:tmpl w:val="5BDA10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F13E42"/>
    <w:multiLevelType w:val="hybridMultilevel"/>
    <w:tmpl w:val="238E6F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212B52"/>
    <w:multiLevelType w:val="hybridMultilevel"/>
    <w:tmpl w:val="9D5698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AC36FB"/>
    <w:multiLevelType w:val="hybridMultilevel"/>
    <w:tmpl w:val="238E6F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5B60C4"/>
    <w:multiLevelType w:val="hybridMultilevel"/>
    <w:tmpl w:val="F12246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0A1491"/>
    <w:multiLevelType w:val="hybridMultilevel"/>
    <w:tmpl w:val="9CE6A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1034C2"/>
    <w:multiLevelType w:val="hybridMultilevel"/>
    <w:tmpl w:val="74E87E60"/>
    <w:lvl w:ilvl="0" w:tplc="5FA4853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56744F0"/>
    <w:multiLevelType w:val="hybridMultilevel"/>
    <w:tmpl w:val="97308A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3"/>
  </w:num>
  <w:num w:numId="5">
    <w:abstractNumId w:val="2"/>
  </w:num>
  <w:num w:numId="6">
    <w:abstractNumId w:val="0"/>
  </w:num>
  <w:num w:numId="7">
    <w:abstractNumId w:val="10"/>
  </w:num>
  <w:num w:numId="8">
    <w:abstractNumId w:val="4"/>
  </w:num>
  <w:num w:numId="9">
    <w:abstractNumId w:val="8"/>
  </w:num>
  <w:num w:numId="10">
    <w:abstractNumId w:val="9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FEE"/>
    <w:rsid w:val="00024F00"/>
    <w:rsid w:val="00044A20"/>
    <w:rsid w:val="00073949"/>
    <w:rsid w:val="00087098"/>
    <w:rsid w:val="000B6DEB"/>
    <w:rsid w:val="0013352E"/>
    <w:rsid w:val="001376F1"/>
    <w:rsid w:val="00142FEE"/>
    <w:rsid w:val="00180B8A"/>
    <w:rsid w:val="00240879"/>
    <w:rsid w:val="002712F1"/>
    <w:rsid w:val="002A65A2"/>
    <w:rsid w:val="002B65E8"/>
    <w:rsid w:val="00352F87"/>
    <w:rsid w:val="0039737F"/>
    <w:rsid w:val="003F2C00"/>
    <w:rsid w:val="004A5C52"/>
    <w:rsid w:val="005237B3"/>
    <w:rsid w:val="0053263C"/>
    <w:rsid w:val="005B63F2"/>
    <w:rsid w:val="005F6ABD"/>
    <w:rsid w:val="006352DE"/>
    <w:rsid w:val="00646C7A"/>
    <w:rsid w:val="00653EEA"/>
    <w:rsid w:val="006701BA"/>
    <w:rsid w:val="006A7153"/>
    <w:rsid w:val="006C38A5"/>
    <w:rsid w:val="007122C5"/>
    <w:rsid w:val="0074050E"/>
    <w:rsid w:val="00774735"/>
    <w:rsid w:val="00781D65"/>
    <w:rsid w:val="007B7288"/>
    <w:rsid w:val="007D6801"/>
    <w:rsid w:val="00867BD4"/>
    <w:rsid w:val="00872D90"/>
    <w:rsid w:val="0089139A"/>
    <w:rsid w:val="008E6757"/>
    <w:rsid w:val="00915989"/>
    <w:rsid w:val="009307F1"/>
    <w:rsid w:val="009E16AB"/>
    <w:rsid w:val="009F562E"/>
    <w:rsid w:val="00A80439"/>
    <w:rsid w:val="00A83664"/>
    <w:rsid w:val="00AF3A51"/>
    <w:rsid w:val="00AF6B8D"/>
    <w:rsid w:val="00B12FCA"/>
    <w:rsid w:val="00B20022"/>
    <w:rsid w:val="00B26184"/>
    <w:rsid w:val="00B5765F"/>
    <w:rsid w:val="00B75FA3"/>
    <w:rsid w:val="00BA5495"/>
    <w:rsid w:val="00C406D8"/>
    <w:rsid w:val="00C53B10"/>
    <w:rsid w:val="00CA0D54"/>
    <w:rsid w:val="00DC5FA4"/>
    <w:rsid w:val="00DD5D41"/>
    <w:rsid w:val="00E65E77"/>
    <w:rsid w:val="00E90F0F"/>
    <w:rsid w:val="00EC04C8"/>
    <w:rsid w:val="00F34EA3"/>
    <w:rsid w:val="00FF3F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0224D2"/>
  <w15:chartTrackingRefBased/>
  <w15:docId w15:val="{78AD131A-85BF-45DD-8089-B847E4C304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737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737F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C04C8"/>
    <w:pPr>
      <w:ind w:left="720"/>
      <w:contextualSpacing/>
    </w:pPr>
    <w:rPr>
      <w:rFonts w:ascii="Times New Roman" w:hAnsi="Times New Roman"/>
      <w:sz w:val="28"/>
      <w:lang w:val="vi-VN"/>
    </w:rPr>
  </w:style>
  <w:style w:type="paragraph" w:styleId="BodyText">
    <w:name w:val="Body Text"/>
    <w:basedOn w:val="Normal"/>
    <w:link w:val="BodyTextChar"/>
    <w:uiPriority w:val="1"/>
    <w:qFormat/>
    <w:rsid w:val="00EC04C8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7"/>
      <w:szCs w:val="27"/>
      <w:lang w:val="vi-VN"/>
    </w:rPr>
  </w:style>
  <w:style w:type="character" w:customStyle="1" w:styleId="BodyTextChar">
    <w:name w:val="Body Text Char"/>
    <w:basedOn w:val="DefaultParagraphFont"/>
    <w:link w:val="BodyText"/>
    <w:uiPriority w:val="1"/>
    <w:rsid w:val="00EC04C8"/>
    <w:rPr>
      <w:rFonts w:ascii="Times New Roman" w:eastAsia="Times New Roman" w:hAnsi="Times New Roman" w:cs="Times New Roman"/>
      <w:sz w:val="27"/>
      <w:szCs w:val="27"/>
      <w:lang w:val="vi-VN"/>
    </w:rPr>
  </w:style>
  <w:style w:type="table" w:styleId="TableGrid">
    <w:name w:val="Table Grid"/>
    <w:basedOn w:val="TableNormal"/>
    <w:uiPriority w:val="59"/>
    <w:rsid w:val="00EC04C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A836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34" Type="http://schemas.openxmlformats.org/officeDocument/2006/relationships/image" Target="media/image6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image" Target="media/image62.wmf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image" Target="media/image60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4</Pages>
  <Words>718</Words>
  <Characters>409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oai</cp:lastModifiedBy>
  <cp:revision>22</cp:revision>
  <cp:lastPrinted>2022-10-23T16:07:00Z</cp:lastPrinted>
  <dcterms:created xsi:type="dcterms:W3CDTF">2023-10-15T19:30:00Z</dcterms:created>
  <dcterms:modified xsi:type="dcterms:W3CDTF">2023-10-25T03:07:00Z</dcterms:modified>
</cp:coreProperties>
</file>